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4979" w:rsidRDefault="00CC5BEB" w:rsidP="003335C4">
      <w:pPr>
        <w:spacing w:after="0"/>
      </w:pPr>
      <w:r>
        <w:t>EOC</w:t>
      </w:r>
      <w:bookmarkStart w:id="0" w:name="_GoBack"/>
      <w:bookmarkEnd w:id="0"/>
      <w:r w:rsidR="003335C4">
        <w:t xml:space="preserve"> Review</w:t>
      </w:r>
      <w:r w:rsidR="003335C4">
        <w:tab/>
      </w:r>
      <w:r w:rsidR="003335C4">
        <w:tab/>
      </w:r>
      <w:r w:rsidR="003335C4">
        <w:tab/>
      </w:r>
      <w:r w:rsidR="003335C4">
        <w:tab/>
      </w:r>
      <w:r w:rsidR="003335C4">
        <w:tab/>
      </w:r>
      <w:r w:rsidR="003335C4">
        <w:tab/>
      </w:r>
      <w:r w:rsidR="003335C4">
        <w:tab/>
        <w:t>Name ________________________________</w:t>
      </w:r>
    </w:p>
    <w:p w:rsidR="003335C4" w:rsidRDefault="003335C4" w:rsidP="003335C4">
      <w:pPr>
        <w:spacing w:after="0"/>
      </w:pPr>
      <w:r>
        <w:t>Units 1-3</w:t>
      </w:r>
    </w:p>
    <w:p w:rsidR="003335C4" w:rsidRDefault="003335C4" w:rsidP="003335C4">
      <w:pPr>
        <w:spacing w:after="0"/>
      </w:pPr>
    </w:p>
    <w:p w:rsidR="003335C4" w:rsidRDefault="003335C4" w:rsidP="003335C4">
      <w:pPr>
        <w:pStyle w:val="ListParagraph"/>
        <w:numPr>
          <w:ilvl w:val="0"/>
          <w:numId w:val="1"/>
        </w:numPr>
        <w:spacing w:after="0"/>
      </w:pPr>
      <w:r>
        <w:t xml:space="preserve"> </w:t>
      </w:r>
      <w:r w:rsidR="00263350">
        <w:t xml:space="preserve">What are the </w:t>
      </w:r>
      <w:proofErr w:type="gramStart"/>
      <w:r w:rsidR="00263350">
        <w:t>4</w:t>
      </w:r>
      <w:proofErr w:type="gramEnd"/>
      <w:r w:rsidR="00263350">
        <w:t xml:space="preserve"> types of transformations?</w:t>
      </w:r>
    </w:p>
    <w:p w:rsidR="00263350" w:rsidRDefault="00EE0506" w:rsidP="00263350">
      <w:pPr>
        <w:spacing w:after="0"/>
      </w:pPr>
      <w:r w:rsidRPr="00EE0506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345648</wp:posOffset>
            </wp:positionH>
            <wp:positionV relativeFrom="paragraph">
              <wp:posOffset>50686</wp:posOffset>
            </wp:positionV>
            <wp:extent cx="3571127" cy="3732551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127" cy="3732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263350" w:rsidRDefault="00263350" w:rsidP="00263350">
      <w:pPr>
        <w:pStyle w:val="ListParagraph"/>
        <w:numPr>
          <w:ilvl w:val="0"/>
          <w:numId w:val="1"/>
        </w:numPr>
        <w:spacing w:after="0"/>
      </w:pPr>
      <w:r>
        <w:t xml:space="preserve"> Translate the figure using these rules.</w:t>
      </w:r>
      <w:r w:rsidR="00EE0506" w:rsidRPr="00EE0506">
        <w:t xml:space="preserve"> </w:t>
      </w:r>
    </w:p>
    <w:p w:rsidR="00263350" w:rsidRDefault="00263350" w:rsidP="00263350">
      <w:pPr>
        <w:pStyle w:val="ListParagraph"/>
        <w:spacing w:after="0"/>
      </w:pPr>
    </w:p>
    <w:p w:rsidR="00263350" w:rsidRDefault="00263350" w:rsidP="00263350">
      <w:pPr>
        <w:pStyle w:val="ListParagraph"/>
        <w:numPr>
          <w:ilvl w:val="0"/>
          <w:numId w:val="2"/>
        </w:numPr>
        <w:spacing w:after="0"/>
      </w:pPr>
      <w:r w:rsidRPr="00263350">
        <w:rPr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15pt;height:20.15pt" o:ole="">
            <v:imagedata r:id="rId6" o:title=""/>
          </v:shape>
          <o:OLEObject Type="Embed" ProgID="Equation.DSMT4" ShapeID="_x0000_i1025" DrawAspect="Content" ObjectID="_1571139025" r:id="rId7"/>
        </w:object>
      </w:r>
      <w:r>
        <w:t xml:space="preserve"> </w:t>
      </w:r>
    </w:p>
    <w:p w:rsidR="00263350" w:rsidRDefault="00263350" w:rsidP="00263350">
      <w:pPr>
        <w:pStyle w:val="ListParagraph"/>
        <w:numPr>
          <w:ilvl w:val="0"/>
          <w:numId w:val="2"/>
        </w:numPr>
        <w:spacing w:after="0"/>
      </w:pPr>
      <w:r w:rsidRPr="00263350">
        <w:rPr>
          <w:position w:val="-14"/>
        </w:rPr>
        <w:object w:dxaOrig="2100" w:dyaOrig="400">
          <v:shape id="_x0000_i1026" type="#_x0000_t75" style="width:104.95pt;height:20.15pt" o:ole="">
            <v:imagedata r:id="rId8" o:title=""/>
          </v:shape>
          <o:OLEObject Type="Embed" ProgID="Equation.DSMT4" ShapeID="_x0000_i1026" DrawAspect="Content" ObjectID="_1571139026" r:id="rId9"/>
        </w:object>
      </w: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263350" w:rsidRDefault="00263350" w:rsidP="00263350">
      <w:pPr>
        <w:pStyle w:val="ListParagraph"/>
        <w:numPr>
          <w:ilvl w:val="0"/>
          <w:numId w:val="1"/>
        </w:numPr>
        <w:spacing w:after="0"/>
      </w:pPr>
      <w:r>
        <w:t xml:space="preserve"> Reflect over the x-axis.</w:t>
      </w:r>
    </w:p>
    <w:p w:rsidR="00263350" w:rsidRDefault="00263350" w:rsidP="00263350">
      <w:pPr>
        <w:pStyle w:val="ListParagraph"/>
        <w:spacing w:after="0"/>
      </w:pPr>
    </w:p>
    <w:p w:rsidR="00263350" w:rsidRDefault="00263350" w:rsidP="00263350">
      <w:pPr>
        <w:pStyle w:val="ListParagraph"/>
        <w:numPr>
          <w:ilvl w:val="0"/>
          <w:numId w:val="4"/>
        </w:numPr>
        <w:spacing w:after="0"/>
      </w:pPr>
      <w:r>
        <w:t xml:space="preserve"> (2, -6) _________</w:t>
      </w:r>
      <w:r>
        <w:tab/>
        <w:t>B.  (0, -5) _________</w:t>
      </w:r>
      <w:r>
        <w:tab/>
        <w:t>C.  (-4, 3) ______</w:t>
      </w:r>
      <w:r w:rsidR="008B095B">
        <w:t>_</w:t>
      </w:r>
      <w:r>
        <w:t>___</w:t>
      </w:r>
      <w:r>
        <w:tab/>
        <w:t>D.  (6, 0) ____________</w:t>
      </w: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263350" w:rsidRDefault="00263350" w:rsidP="00263350">
      <w:pPr>
        <w:pStyle w:val="ListParagraph"/>
        <w:numPr>
          <w:ilvl w:val="0"/>
          <w:numId w:val="1"/>
        </w:numPr>
        <w:spacing w:after="0"/>
      </w:pPr>
      <w:r>
        <w:t xml:space="preserve"> Reflect over the y-axis.</w:t>
      </w:r>
    </w:p>
    <w:p w:rsidR="00263350" w:rsidRDefault="00263350" w:rsidP="00263350">
      <w:pPr>
        <w:spacing w:after="0"/>
      </w:pPr>
    </w:p>
    <w:p w:rsidR="00263350" w:rsidRDefault="00263350" w:rsidP="00263350">
      <w:pPr>
        <w:pStyle w:val="ListParagraph"/>
        <w:numPr>
          <w:ilvl w:val="0"/>
          <w:numId w:val="5"/>
        </w:numPr>
        <w:spacing w:after="0"/>
      </w:pPr>
      <w:r>
        <w:t xml:space="preserve"> (4, 6)  __________</w:t>
      </w:r>
      <w:r>
        <w:tab/>
        <w:t>B. (-2, -3) __________</w:t>
      </w:r>
      <w:r>
        <w:tab/>
        <w:t>C. (0, -4) _____</w:t>
      </w:r>
      <w:r w:rsidR="008B095B">
        <w:t>_</w:t>
      </w:r>
      <w:r>
        <w:t>____</w:t>
      </w:r>
      <w:r>
        <w:tab/>
        <w:t>D. (-5, 0) ___________</w:t>
      </w:r>
    </w:p>
    <w:p w:rsidR="00263350" w:rsidRDefault="00583311" w:rsidP="00263350">
      <w:pPr>
        <w:spacing w:after="0"/>
      </w:pPr>
      <w:r w:rsidRPr="00583311">
        <w:rPr>
          <w:noProof/>
        </w:rPr>
        <w:drawing>
          <wp:anchor distT="0" distB="0" distL="114300" distR="114300" simplePos="0" relativeHeight="251664384" behindDoc="1" locked="0" layoutInCell="1" allowOverlap="1" wp14:anchorId="12E23A3D" wp14:editId="0BE0FAA7">
            <wp:simplePos x="0" y="0"/>
            <wp:positionH relativeFrom="column">
              <wp:posOffset>3522688</wp:posOffset>
            </wp:positionH>
            <wp:positionV relativeFrom="paragraph">
              <wp:posOffset>7161</wp:posOffset>
            </wp:positionV>
            <wp:extent cx="2211036" cy="2241030"/>
            <wp:effectExtent l="0" t="0" r="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36" cy="224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0506" w:rsidRPr="00EE0506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4310</wp:posOffset>
            </wp:positionH>
            <wp:positionV relativeFrom="paragraph">
              <wp:posOffset>125001</wp:posOffset>
            </wp:positionV>
            <wp:extent cx="2266149" cy="2128603"/>
            <wp:effectExtent l="0" t="0" r="1270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149" cy="2128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350" w:rsidRDefault="00263350" w:rsidP="00DC53F9">
      <w:pPr>
        <w:pStyle w:val="ListParagraph"/>
        <w:numPr>
          <w:ilvl w:val="0"/>
          <w:numId w:val="1"/>
        </w:numPr>
        <w:spacing w:after="0"/>
      </w:pPr>
      <w:r>
        <w:t xml:space="preserve"> Reflect over y = x.</w:t>
      </w:r>
      <w:r w:rsidR="008B095B">
        <w:tab/>
      </w:r>
      <w:r w:rsidR="008B095B">
        <w:tab/>
      </w:r>
      <w:r w:rsidR="008B095B">
        <w:tab/>
      </w:r>
      <w:r w:rsidR="008B095B">
        <w:tab/>
      </w:r>
      <w:r w:rsidR="008B095B">
        <w:tab/>
        <w:t xml:space="preserve">6.  </w:t>
      </w:r>
      <w:r>
        <w:t xml:space="preserve"> Reflect over y = - x</w:t>
      </w: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EE0506" w:rsidP="00263350">
      <w:pPr>
        <w:spacing w:after="0"/>
      </w:pPr>
    </w:p>
    <w:p w:rsidR="00EE0506" w:rsidRDefault="00583311" w:rsidP="00263350">
      <w:pPr>
        <w:spacing w:after="0"/>
      </w:pPr>
      <w:r w:rsidRPr="00583311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30184</wp:posOffset>
            </wp:positionH>
            <wp:positionV relativeFrom="paragraph">
              <wp:posOffset>4727</wp:posOffset>
            </wp:positionV>
            <wp:extent cx="2211036" cy="2241030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36" cy="224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F85" w:rsidRPr="00EE0506">
        <w:rPr>
          <w:noProof/>
        </w:rPr>
        <w:drawing>
          <wp:anchor distT="0" distB="0" distL="114300" distR="114300" simplePos="0" relativeHeight="251661312" behindDoc="1" locked="0" layoutInCell="1" allowOverlap="1" wp14:anchorId="61938FAC" wp14:editId="74FBA1B5">
            <wp:simplePos x="0" y="0"/>
            <wp:positionH relativeFrom="column">
              <wp:posOffset>299803</wp:posOffset>
            </wp:positionH>
            <wp:positionV relativeFrom="paragraph">
              <wp:posOffset>105337</wp:posOffset>
            </wp:positionV>
            <wp:extent cx="2266149" cy="2128603"/>
            <wp:effectExtent l="0" t="0" r="127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149" cy="2128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3350" w:rsidRDefault="00263350" w:rsidP="00EE0506">
      <w:pPr>
        <w:pStyle w:val="ListParagraph"/>
        <w:numPr>
          <w:ilvl w:val="0"/>
          <w:numId w:val="6"/>
        </w:numPr>
        <w:spacing w:after="0"/>
      </w:pPr>
      <w:r>
        <w:t xml:space="preserve">  Reflect over the line x = - </w:t>
      </w:r>
      <w:proofErr w:type="gramStart"/>
      <w:r>
        <w:t>1</w:t>
      </w:r>
      <w:proofErr w:type="gramEnd"/>
      <w:r>
        <w:t xml:space="preserve">. </w:t>
      </w:r>
      <w:r w:rsidR="008B095B">
        <w:tab/>
      </w:r>
      <w:r w:rsidR="008B095B">
        <w:tab/>
      </w:r>
      <w:r w:rsidR="008B095B">
        <w:tab/>
      </w:r>
      <w:r w:rsidR="008B095B">
        <w:tab/>
        <w:t xml:space="preserve">8.  </w:t>
      </w:r>
      <w:r>
        <w:t xml:space="preserve"> </w:t>
      </w:r>
      <w:r w:rsidR="00EE0506">
        <w:t>Refl</w:t>
      </w:r>
      <w:r>
        <w:t xml:space="preserve">ect over the line y = </w:t>
      </w:r>
      <w:proofErr w:type="gramStart"/>
      <w:r>
        <w:t>2</w:t>
      </w:r>
      <w:proofErr w:type="gramEnd"/>
      <w:r>
        <w:t>.</w:t>
      </w:r>
    </w:p>
    <w:p w:rsidR="00263350" w:rsidRDefault="00263350" w:rsidP="00263350">
      <w:pPr>
        <w:spacing w:after="0"/>
      </w:pPr>
    </w:p>
    <w:p w:rsidR="00263350" w:rsidRDefault="00263350" w:rsidP="00263350">
      <w:pPr>
        <w:spacing w:after="0"/>
      </w:pPr>
    </w:p>
    <w:p w:rsidR="00590F85" w:rsidRDefault="00590F85" w:rsidP="00263350">
      <w:pPr>
        <w:spacing w:after="0"/>
      </w:pPr>
    </w:p>
    <w:p w:rsidR="00590F85" w:rsidRDefault="00590F85" w:rsidP="00263350">
      <w:pPr>
        <w:spacing w:after="0"/>
      </w:pPr>
    </w:p>
    <w:p w:rsidR="00590F85" w:rsidRDefault="00590F85" w:rsidP="00263350">
      <w:pPr>
        <w:spacing w:after="0"/>
      </w:pPr>
    </w:p>
    <w:p w:rsidR="00590F85" w:rsidRDefault="00590F85" w:rsidP="00263350">
      <w:pPr>
        <w:spacing w:after="0"/>
      </w:pPr>
    </w:p>
    <w:p w:rsidR="00590F85" w:rsidRDefault="00590F85" w:rsidP="00263350">
      <w:pPr>
        <w:spacing w:after="0"/>
      </w:pPr>
    </w:p>
    <w:p w:rsidR="00263350" w:rsidRDefault="00263350" w:rsidP="00263350">
      <w:pPr>
        <w:spacing w:after="0"/>
      </w:pPr>
    </w:p>
    <w:p w:rsidR="00263350" w:rsidRDefault="00263350" w:rsidP="008B095B">
      <w:pPr>
        <w:pStyle w:val="ListParagraph"/>
        <w:numPr>
          <w:ilvl w:val="0"/>
          <w:numId w:val="7"/>
        </w:numPr>
        <w:spacing w:after="0"/>
      </w:pPr>
      <w:r>
        <w:lastRenderedPageBreak/>
        <w:t xml:space="preserve"> Rotate 90</w:t>
      </w:r>
      <w:r w:rsidR="00384D79">
        <w:rPr>
          <w:rFonts w:cstheme="minorHAnsi"/>
        </w:rPr>
        <w:t>°</w:t>
      </w:r>
      <w:r>
        <w:t xml:space="preserve"> clockwise.</w:t>
      </w:r>
    </w:p>
    <w:p w:rsidR="00263350" w:rsidRDefault="00263350" w:rsidP="00263350">
      <w:pPr>
        <w:spacing w:after="0"/>
      </w:pPr>
    </w:p>
    <w:p w:rsidR="008B095B" w:rsidRDefault="008B095B" w:rsidP="008B095B">
      <w:pPr>
        <w:pStyle w:val="ListParagraph"/>
        <w:numPr>
          <w:ilvl w:val="0"/>
          <w:numId w:val="8"/>
        </w:numPr>
        <w:spacing w:after="0"/>
      </w:pPr>
      <w:r>
        <w:t xml:space="preserve"> (2, 3) __________</w:t>
      </w:r>
      <w:r>
        <w:tab/>
        <w:t>B.  (2, -8) __________</w:t>
      </w:r>
      <w:r>
        <w:tab/>
        <w:t>C.  (-3, 5) __________</w:t>
      </w:r>
      <w:r>
        <w:tab/>
        <w:t>D.  (-2, -1) ________</w:t>
      </w:r>
    </w:p>
    <w:p w:rsidR="00263350" w:rsidRDefault="00263350" w:rsidP="00263350">
      <w:pPr>
        <w:spacing w:after="0"/>
      </w:pPr>
    </w:p>
    <w:p w:rsidR="00263350" w:rsidRDefault="00263350" w:rsidP="008B095B">
      <w:pPr>
        <w:pStyle w:val="ListParagraph"/>
        <w:numPr>
          <w:ilvl w:val="0"/>
          <w:numId w:val="7"/>
        </w:numPr>
        <w:spacing w:after="0"/>
      </w:pPr>
      <w:r>
        <w:t xml:space="preserve"> Rotate 180</w:t>
      </w:r>
      <w:r w:rsidR="00384D79">
        <w:rPr>
          <w:rFonts w:cstheme="minorHAnsi"/>
        </w:rPr>
        <w:t>°</w:t>
      </w:r>
      <w:r>
        <w:t>.</w:t>
      </w:r>
    </w:p>
    <w:p w:rsidR="00263350" w:rsidRDefault="00263350" w:rsidP="00263350">
      <w:pPr>
        <w:spacing w:after="0"/>
      </w:pPr>
    </w:p>
    <w:p w:rsidR="008B095B" w:rsidRDefault="008B095B" w:rsidP="00F50E6A">
      <w:pPr>
        <w:pStyle w:val="ListParagraph"/>
        <w:numPr>
          <w:ilvl w:val="0"/>
          <w:numId w:val="9"/>
        </w:numPr>
        <w:spacing w:after="0"/>
      </w:pPr>
      <w:r>
        <w:t xml:space="preserve"> (4, 7) _________</w:t>
      </w:r>
      <w:r>
        <w:tab/>
        <w:t>B. (1, -5) __________</w:t>
      </w:r>
      <w:r>
        <w:tab/>
        <w:t>C.  (</w:t>
      </w:r>
      <w:r w:rsidR="00F50E6A">
        <w:t>-</w:t>
      </w:r>
      <w:r>
        <w:t>4, -2) __________</w:t>
      </w:r>
      <w:r>
        <w:tab/>
        <w:t>D.  (-5, -2) _________</w:t>
      </w:r>
    </w:p>
    <w:p w:rsidR="00263350" w:rsidRDefault="00263350" w:rsidP="00263350">
      <w:pPr>
        <w:spacing w:after="0"/>
      </w:pPr>
    </w:p>
    <w:p w:rsidR="00263350" w:rsidRDefault="00263350" w:rsidP="008B095B">
      <w:pPr>
        <w:pStyle w:val="ListParagraph"/>
        <w:numPr>
          <w:ilvl w:val="0"/>
          <w:numId w:val="7"/>
        </w:numPr>
        <w:spacing w:after="0"/>
      </w:pPr>
      <w:r>
        <w:t xml:space="preserve"> Rotate 270</w:t>
      </w:r>
      <w:r w:rsidR="00384D79">
        <w:rPr>
          <w:rFonts w:cstheme="minorHAnsi"/>
        </w:rPr>
        <w:t>°</w:t>
      </w:r>
      <w:r>
        <w:t xml:space="preserve"> clockwise.</w:t>
      </w:r>
    </w:p>
    <w:p w:rsidR="00263350" w:rsidRDefault="00263350" w:rsidP="00263350">
      <w:pPr>
        <w:spacing w:after="0"/>
      </w:pPr>
    </w:p>
    <w:p w:rsidR="00263350" w:rsidRDefault="00F50E6A" w:rsidP="00F50E6A">
      <w:pPr>
        <w:pStyle w:val="ListParagraph"/>
        <w:numPr>
          <w:ilvl w:val="0"/>
          <w:numId w:val="10"/>
        </w:numPr>
        <w:spacing w:after="0"/>
      </w:pPr>
      <w:r>
        <w:t xml:space="preserve"> (3, 9) _________</w:t>
      </w:r>
      <w:r>
        <w:tab/>
        <w:t>B.  (3, -2) __________</w:t>
      </w:r>
      <w:r>
        <w:tab/>
        <w:t>C.  (-2, -6) __________</w:t>
      </w:r>
      <w:r>
        <w:tab/>
        <w:t>D.  (-3, -10) __________</w:t>
      </w:r>
    </w:p>
    <w:p w:rsidR="00F50E6A" w:rsidRDefault="00F50E6A" w:rsidP="00F50E6A">
      <w:pPr>
        <w:spacing w:after="0"/>
      </w:pPr>
    </w:p>
    <w:p w:rsidR="00F50E6A" w:rsidRDefault="00F50E6A" w:rsidP="00F50E6A">
      <w:pPr>
        <w:pStyle w:val="ListParagraph"/>
        <w:numPr>
          <w:ilvl w:val="0"/>
          <w:numId w:val="7"/>
        </w:numPr>
        <w:spacing w:after="0"/>
      </w:pPr>
      <w:r>
        <w:t xml:space="preserve"> </w:t>
      </w:r>
      <w:r w:rsidR="00101B1C">
        <w:t>Describe the transformation.</w:t>
      </w:r>
    </w:p>
    <w:p w:rsidR="00101B1C" w:rsidRDefault="00101B1C" w:rsidP="00101B1C">
      <w:pPr>
        <w:spacing w:after="0"/>
      </w:pPr>
      <w:r>
        <w:tab/>
      </w:r>
    </w:p>
    <w:p w:rsidR="001A1DA8" w:rsidRDefault="00101B1C" w:rsidP="001A1DA8">
      <w:pPr>
        <w:pStyle w:val="ListParagraph"/>
        <w:numPr>
          <w:ilvl w:val="0"/>
          <w:numId w:val="11"/>
        </w:numPr>
        <w:spacing w:after="0"/>
      </w:pPr>
      <w:r>
        <w:t xml:space="preserve"> </w:t>
      </w:r>
      <w:r w:rsidRPr="00101B1C">
        <w:rPr>
          <w:position w:val="-14"/>
        </w:rPr>
        <w:object w:dxaOrig="1620" w:dyaOrig="400">
          <v:shape id="_x0000_i1027" type="#_x0000_t75" style="width:80.55pt;height:20.15pt" o:ole="">
            <v:imagedata r:id="rId12" o:title=""/>
          </v:shape>
          <o:OLEObject Type="Embed" ProgID="Equation.DSMT4" ShapeID="_x0000_i1027" DrawAspect="Content" ObjectID="_1571139027" r:id="rId13"/>
        </w:object>
      </w:r>
      <w:r>
        <w:t xml:space="preserve"> ________________________</w:t>
      </w:r>
      <w:r>
        <w:tab/>
      </w:r>
      <w:r w:rsidR="001A1DA8">
        <w:t>C</w:t>
      </w:r>
      <w:r>
        <w:t xml:space="preserve">. </w:t>
      </w:r>
      <w:r w:rsidRPr="00101B1C">
        <w:rPr>
          <w:position w:val="-14"/>
        </w:rPr>
        <w:object w:dxaOrig="1719" w:dyaOrig="400">
          <v:shape id="_x0000_i1028" type="#_x0000_t75" style="width:86.05pt;height:20.15pt" o:ole="">
            <v:imagedata r:id="rId14" o:title=""/>
          </v:shape>
          <o:OLEObject Type="Embed" ProgID="Equation.DSMT4" ShapeID="_x0000_i1028" DrawAspect="Content" ObjectID="_1571139028" r:id="rId15"/>
        </w:object>
      </w:r>
      <w:r w:rsidR="001A1DA8">
        <w:t xml:space="preserve"> ____________________ </w:t>
      </w:r>
    </w:p>
    <w:p w:rsidR="00101B1C" w:rsidRDefault="00101B1C" w:rsidP="001A1DA8">
      <w:pPr>
        <w:pStyle w:val="ListParagraph"/>
        <w:numPr>
          <w:ilvl w:val="0"/>
          <w:numId w:val="11"/>
        </w:numPr>
        <w:spacing w:after="0"/>
      </w:pPr>
      <w:r w:rsidRPr="00101B1C">
        <w:rPr>
          <w:position w:val="-14"/>
        </w:rPr>
        <w:object w:dxaOrig="1480" w:dyaOrig="400">
          <v:shape id="_x0000_i1029" type="#_x0000_t75" style="width:73.85pt;height:20.15pt" o:ole="">
            <v:imagedata r:id="rId16" o:title=""/>
          </v:shape>
          <o:OLEObject Type="Embed" ProgID="Equation.DSMT4" ShapeID="_x0000_i1029" DrawAspect="Content" ObjectID="_1571139029" r:id="rId17"/>
        </w:object>
      </w:r>
      <w:r>
        <w:t xml:space="preserve"> 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</w:t>
      </w:r>
      <w:r>
        <w:tab/>
        <w:t xml:space="preserve">D. </w:t>
      </w:r>
      <w:r w:rsidRPr="00101B1C">
        <w:rPr>
          <w:position w:val="-14"/>
        </w:rPr>
        <w:object w:dxaOrig="1620" w:dyaOrig="400">
          <v:shape id="_x0000_i1030" type="#_x0000_t75" style="width:80.55pt;height:20.15pt" o:ole="">
            <v:imagedata r:id="rId18" o:title=""/>
          </v:shape>
          <o:OLEObject Type="Embed" ProgID="Equation.DSMT4" ShapeID="_x0000_i1030" DrawAspect="Content" ObjectID="_1571139030" r:id="rId19"/>
        </w:object>
      </w:r>
      <w:r>
        <w:t xml:space="preserve"> ______________________</w:t>
      </w:r>
    </w:p>
    <w:p w:rsidR="00101B1C" w:rsidRDefault="00101B1C" w:rsidP="00101B1C">
      <w:pPr>
        <w:spacing w:after="0"/>
      </w:pPr>
    </w:p>
    <w:p w:rsidR="00101B1C" w:rsidRDefault="00101B1C" w:rsidP="00101B1C">
      <w:pPr>
        <w:spacing w:after="0"/>
      </w:pPr>
      <w:r>
        <w:t xml:space="preserve"> </w:t>
      </w:r>
    </w:p>
    <w:p w:rsidR="00101B1C" w:rsidRDefault="00101B1C" w:rsidP="00101B1C">
      <w:pPr>
        <w:pStyle w:val="ListParagraph"/>
        <w:numPr>
          <w:ilvl w:val="0"/>
          <w:numId w:val="7"/>
        </w:numPr>
        <w:spacing w:after="0"/>
      </w:pPr>
      <w:r>
        <w:t xml:space="preserve"> Describe the transformation.</w:t>
      </w:r>
    </w:p>
    <w:p w:rsidR="00101B1C" w:rsidRDefault="00101B1C" w:rsidP="00101B1C">
      <w:pPr>
        <w:spacing w:after="0"/>
      </w:pPr>
      <w:r>
        <w:tab/>
      </w:r>
    </w:p>
    <w:p w:rsidR="00101B1C" w:rsidRDefault="00750038" w:rsidP="001A1DA8">
      <w:pPr>
        <w:pStyle w:val="ListParagraph"/>
        <w:numPr>
          <w:ilvl w:val="0"/>
          <w:numId w:val="14"/>
        </w:numPr>
        <w:spacing w:after="0"/>
      </w:pPr>
      <w:r w:rsidRPr="00101B1C">
        <w:rPr>
          <w:position w:val="-14"/>
        </w:rPr>
        <w:object w:dxaOrig="1620" w:dyaOrig="400">
          <v:shape id="_x0000_i1031" type="#_x0000_t75" style="width:80.55pt;height:20.15pt" o:ole="">
            <v:imagedata r:id="rId20" o:title=""/>
          </v:shape>
          <o:OLEObject Type="Embed" ProgID="Equation.DSMT4" ShapeID="_x0000_i1031" DrawAspect="Content" ObjectID="_1571139031" r:id="rId21"/>
        </w:object>
      </w:r>
      <w:r w:rsidR="00101B1C">
        <w:t>________________________</w:t>
      </w:r>
      <w:r w:rsidR="00101B1C">
        <w:tab/>
      </w:r>
      <w:r w:rsidR="001A1DA8">
        <w:t xml:space="preserve">D. </w:t>
      </w:r>
      <w:r w:rsidR="001A1DA8" w:rsidRPr="00101B1C">
        <w:rPr>
          <w:position w:val="-14"/>
        </w:rPr>
        <w:object w:dxaOrig="1760" w:dyaOrig="400">
          <v:shape id="_x0000_i1032" type="#_x0000_t75" style="width:87.85pt;height:20.15pt" o:ole="">
            <v:imagedata r:id="rId22" o:title=""/>
          </v:shape>
          <o:OLEObject Type="Embed" ProgID="Equation.DSMT4" ShapeID="_x0000_i1032" DrawAspect="Content" ObjectID="_1571139032" r:id="rId23"/>
        </w:object>
      </w:r>
      <w:r w:rsidR="001A1DA8">
        <w:t xml:space="preserve"> _____________________</w:t>
      </w:r>
    </w:p>
    <w:p w:rsidR="001A1DA8" w:rsidRDefault="001A1DA8" w:rsidP="001A1DA8">
      <w:pPr>
        <w:pStyle w:val="ListParagraph"/>
        <w:numPr>
          <w:ilvl w:val="0"/>
          <w:numId w:val="14"/>
        </w:numPr>
        <w:spacing w:after="0"/>
      </w:pPr>
      <w:r w:rsidRPr="00101B1C">
        <w:rPr>
          <w:position w:val="-14"/>
        </w:rPr>
        <w:object w:dxaOrig="1760" w:dyaOrig="400">
          <v:shape id="_x0000_i1033" type="#_x0000_t75" style="width:87.85pt;height:20.15pt" o:ole="">
            <v:imagedata r:id="rId24" o:title=""/>
          </v:shape>
          <o:OLEObject Type="Embed" ProgID="Equation.DSMT4" ShapeID="_x0000_i1033" DrawAspect="Content" ObjectID="_1571139033" r:id="rId25"/>
        </w:object>
      </w:r>
      <w:r w:rsidR="00101B1C">
        <w:t xml:space="preserve"> </w:t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101B1C">
        <w:softHyphen/>
      </w:r>
      <w:r w:rsidR="00750038">
        <w:softHyphen/>
      </w:r>
      <w:r w:rsidR="00750038">
        <w:softHyphen/>
      </w:r>
      <w:r w:rsidR="00750038">
        <w:softHyphen/>
        <w:t>_________________</w:t>
      </w:r>
      <w:r>
        <w:t>______</w:t>
      </w:r>
      <w:r>
        <w:tab/>
        <w:t>E</w:t>
      </w:r>
      <w:r w:rsidR="00101B1C">
        <w:t xml:space="preserve">. </w:t>
      </w:r>
      <w:r w:rsidRPr="00101B1C">
        <w:rPr>
          <w:position w:val="-14"/>
        </w:rPr>
        <w:object w:dxaOrig="1620" w:dyaOrig="400">
          <v:shape id="_x0000_i1034" type="#_x0000_t75" style="width:80.55pt;height:20.15pt" o:ole="">
            <v:imagedata r:id="rId26" o:title=""/>
          </v:shape>
          <o:OLEObject Type="Embed" ProgID="Equation.DSMT4" ShapeID="_x0000_i1034" DrawAspect="Content" ObjectID="_1571139034" r:id="rId27"/>
        </w:object>
      </w:r>
      <w:r w:rsidR="00101B1C">
        <w:t xml:space="preserve"> ______________________</w:t>
      </w:r>
    </w:p>
    <w:p w:rsidR="001A1DA8" w:rsidRDefault="00750038" w:rsidP="001A1DA8">
      <w:pPr>
        <w:pStyle w:val="ListParagraph"/>
        <w:numPr>
          <w:ilvl w:val="0"/>
          <w:numId w:val="14"/>
        </w:numPr>
        <w:spacing w:after="0"/>
      </w:pPr>
      <w:r w:rsidRPr="001A1DA8">
        <w:rPr>
          <w:position w:val="-28"/>
        </w:rPr>
        <w:object w:dxaOrig="1880" w:dyaOrig="680">
          <v:shape id="_x0000_i1035" type="#_x0000_t75" style="width:93.35pt;height:34.15pt" o:ole="">
            <v:imagedata r:id="rId28" o:title=""/>
          </v:shape>
          <o:OLEObject Type="Embed" ProgID="Equation.DSMT4" ShapeID="_x0000_i1035" DrawAspect="Content" ObjectID="_1571139035" r:id="rId29"/>
        </w:object>
      </w:r>
      <w:r>
        <w:t>_______________________</w:t>
      </w:r>
    </w:p>
    <w:p w:rsidR="001A1DA8" w:rsidRDefault="001A1DA8" w:rsidP="001A1DA8">
      <w:pPr>
        <w:spacing w:after="0"/>
      </w:pPr>
    </w:p>
    <w:p w:rsidR="001A1DA8" w:rsidRDefault="00226AFC" w:rsidP="001A1DA8">
      <w:pPr>
        <w:pStyle w:val="ListParagraph"/>
        <w:numPr>
          <w:ilvl w:val="0"/>
          <w:numId w:val="7"/>
        </w:numPr>
        <w:spacing w:after="0"/>
      </w:pPr>
      <w:r>
        <w:t>Which transformation(s) result in congruent figures?</w:t>
      </w:r>
    </w:p>
    <w:p w:rsidR="00226AFC" w:rsidRDefault="00226AFC" w:rsidP="00226AFC">
      <w:pPr>
        <w:spacing w:after="0"/>
      </w:pPr>
    </w:p>
    <w:p w:rsidR="00226AFC" w:rsidRDefault="00226AFC" w:rsidP="00226AFC">
      <w:pPr>
        <w:spacing w:after="0"/>
      </w:pPr>
    </w:p>
    <w:p w:rsidR="00384D79" w:rsidRDefault="00384D79" w:rsidP="00226AFC">
      <w:pPr>
        <w:spacing w:after="0"/>
      </w:pPr>
    </w:p>
    <w:p w:rsidR="00226AFC" w:rsidRDefault="00226AFC" w:rsidP="00226AFC">
      <w:pPr>
        <w:spacing w:after="0"/>
      </w:pPr>
    </w:p>
    <w:p w:rsidR="00226AFC" w:rsidRDefault="00226AFC" w:rsidP="00226AFC">
      <w:pPr>
        <w:pStyle w:val="ListParagraph"/>
        <w:numPr>
          <w:ilvl w:val="0"/>
          <w:numId w:val="7"/>
        </w:numPr>
        <w:spacing w:after="0"/>
      </w:pPr>
      <w:r>
        <w:t xml:space="preserve"> Which transformation(s) result in similar figures?</w:t>
      </w:r>
    </w:p>
    <w:p w:rsidR="00226AFC" w:rsidRDefault="00226AFC" w:rsidP="00226AFC">
      <w:pPr>
        <w:spacing w:after="0"/>
      </w:pPr>
    </w:p>
    <w:p w:rsidR="00A334A8" w:rsidRDefault="00A334A8" w:rsidP="00226AFC">
      <w:pPr>
        <w:spacing w:after="0"/>
      </w:pPr>
    </w:p>
    <w:p w:rsidR="00226AFC" w:rsidRDefault="00226AFC" w:rsidP="00226AFC">
      <w:pPr>
        <w:spacing w:after="0"/>
      </w:pPr>
    </w:p>
    <w:p w:rsidR="00226AFC" w:rsidRDefault="00226AFC" w:rsidP="00226AFC">
      <w:pPr>
        <w:pStyle w:val="ListParagraph"/>
        <w:numPr>
          <w:ilvl w:val="0"/>
          <w:numId w:val="7"/>
        </w:numPr>
        <w:spacing w:after="0"/>
      </w:pPr>
      <w:r>
        <w:t xml:space="preserve"> Describe the result.</w:t>
      </w:r>
    </w:p>
    <w:p w:rsidR="00226AFC" w:rsidRDefault="00226AFC" w:rsidP="00226AFC">
      <w:pPr>
        <w:pStyle w:val="ListParagraph"/>
        <w:numPr>
          <w:ilvl w:val="0"/>
          <w:numId w:val="15"/>
        </w:numPr>
        <w:spacing w:after="0"/>
      </w:pPr>
      <w:r>
        <w:t xml:space="preserve"> </w:t>
      </w:r>
      <w:r w:rsidRPr="00101B1C">
        <w:rPr>
          <w:position w:val="-14"/>
        </w:rPr>
        <w:object w:dxaOrig="1600" w:dyaOrig="400">
          <v:shape id="_x0000_i1036" type="#_x0000_t75" style="width:80.55pt;height:20.15pt" o:ole="">
            <v:imagedata r:id="rId30" o:title=""/>
          </v:shape>
          <o:OLEObject Type="Embed" ProgID="Equation.DSMT4" ShapeID="_x0000_i1036" DrawAspect="Content" ObjectID="_1571139036" r:id="rId31"/>
        </w:object>
      </w:r>
      <w:r>
        <w:t xml:space="preserve"> ______________________</w:t>
      </w:r>
      <w:r>
        <w:tab/>
      </w:r>
      <w:proofErr w:type="gramStart"/>
      <w:r>
        <w:t>c</w:t>
      </w:r>
      <w:proofErr w:type="gramEnd"/>
      <w:r>
        <w:t xml:space="preserve">.  </w:t>
      </w:r>
      <w:r w:rsidR="00020E16" w:rsidRPr="00101B1C">
        <w:rPr>
          <w:position w:val="-14"/>
        </w:rPr>
        <w:object w:dxaOrig="1600" w:dyaOrig="400">
          <v:shape id="_x0000_i1037" type="#_x0000_t75" style="width:80.55pt;height:20.15pt" o:ole="">
            <v:imagedata r:id="rId32" o:title=""/>
          </v:shape>
          <o:OLEObject Type="Embed" ProgID="Equation.DSMT4" ShapeID="_x0000_i1037" DrawAspect="Content" ObjectID="_1571139037" r:id="rId33"/>
        </w:object>
      </w:r>
      <w:r>
        <w:t xml:space="preserve"> ______________________</w:t>
      </w:r>
    </w:p>
    <w:p w:rsidR="00226AFC" w:rsidRDefault="00384D79" w:rsidP="00226AFC">
      <w:pPr>
        <w:pStyle w:val="ListParagraph"/>
        <w:numPr>
          <w:ilvl w:val="0"/>
          <w:numId w:val="15"/>
        </w:numPr>
        <w:spacing w:after="0"/>
      </w:pPr>
      <w:r w:rsidRPr="00D15B64"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39641</wp:posOffset>
            </wp:positionH>
            <wp:positionV relativeFrom="paragraph">
              <wp:posOffset>408878</wp:posOffset>
            </wp:positionV>
            <wp:extent cx="1678899" cy="1840470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899" cy="184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0E16" w:rsidRPr="00020E16">
        <w:rPr>
          <w:position w:val="-28"/>
        </w:rPr>
        <w:object w:dxaOrig="1719" w:dyaOrig="680">
          <v:shape id="_x0000_i1038" type="#_x0000_t75" style="width:86.05pt;height:34.15pt" o:ole="">
            <v:imagedata r:id="rId35" o:title=""/>
          </v:shape>
          <o:OLEObject Type="Embed" ProgID="Equation.DSMT4" ShapeID="_x0000_i1038" DrawAspect="Content" ObjectID="_1571139038" r:id="rId36"/>
        </w:object>
      </w:r>
      <w:r w:rsidR="00226AFC">
        <w:t xml:space="preserve"> ______________________</w:t>
      </w:r>
      <w:r w:rsidR="00226AFC">
        <w:tab/>
        <w:t xml:space="preserve">d. </w:t>
      </w:r>
      <w:r w:rsidR="00020E16" w:rsidRPr="00020E16">
        <w:rPr>
          <w:position w:val="-28"/>
        </w:rPr>
        <w:object w:dxaOrig="1719" w:dyaOrig="680">
          <v:shape id="_x0000_i1039" type="#_x0000_t75" style="width:86.05pt;height:34.15pt" o:ole="">
            <v:imagedata r:id="rId37" o:title=""/>
          </v:shape>
          <o:OLEObject Type="Embed" ProgID="Equation.DSMT4" ShapeID="_x0000_i1039" DrawAspect="Content" ObjectID="_1571139039" r:id="rId38"/>
        </w:object>
      </w:r>
      <w:r w:rsidR="00226AFC">
        <w:t xml:space="preserve"> ______________________</w:t>
      </w:r>
    </w:p>
    <w:p w:rsidR="00226AFC" w:rsidRDefault="00226AFC" w:rsidP="00226AFC">
      <w:pPr>
        <w:spacing w:after="0"/>
      </w:pPr>
    </w:p>
    <w:p w:rsidR="00020E16" w:rsidRDefault="00020E16" w:rsidP="00020E16">
      <w:pPr>
        <w:pStyle w:val="ListParagraph"/>
        <w:numPr>
          <w:ilvl w:val="0"/>
          <w:numId w:val="7"/>
        </w:numPr>
        <w:spacing w:after="0"/>
      </w:pPr>
      <w:r>
        <w:t xml:space="preserve"> Give an example of each.</w:t>
      </w:r>
      <w:r>
        <w:tab/>
      </w:r>
    </w:p>
    <w:p w:rsidR="00020E16" w:rsidRDefault="00020E16" w:rsidP="00020E16">
      <w:pPr>
        <w:spacing w:after="0"/>
      </w:pPr>
    </w:p>
    <w:p w:rsidR="00FC687C" w:rsidRDefault="00020E16" w:rsidP="00020E16">
      <w:pPr>
        <w:pStyle w:val="ListParagraph"/>
        <w:numPr>
          <w:ilvl w:val="0"/>
          <w:numId w:val="17"/>
        </w:numPr>
        <w:spacing w:after="0"/>
      </w:pPr>
      <w:r>
        <w:t xml:space="preserve"> Line ___________</w:t>
      </w:r>
      <w:r>
        <w:tab/>
      </w:r>
      <w:r w:rsidR="00D15B64">
        <w:tab/>
      </w:r>
      <w:r>
        <w:t>d.  ray ___________</w:t>
      </w:r>
    </w:p>
    <w:p w:rsidR="00020E16" w:rsidRDefault="00020E16" w:rsidP="00FC687C">
      <w:pPr>
        <w:pStyle w:val="ListParagraph"/>
        <w:spacing w:after="0"/>
        <w:ind w:left="1080"/>
      </w:pPr>
      <w:r>
        <w:tab/>
      </w:r>
    </w:p>
    <w:p w:rsidR="00020E16" w:rsidRDefault="00020E16" w:rsidP="00375433">
      <w:pPr>
        <w:pStyle w:val="ListParagraph"/>
        <w:numPr>
          <w:ilvl w:val="0"/>
          <w:numId w:val="17"/>
        </w:numPr>
        <w:spacing w:after="0"/>
      </w:pPr>
      <w:r>
        <w:t>Line segment __________</w:t>
      </w:r>
      <w:r>
        <w:tab/>
        <w:t>e. acute angle ________</w:t>
      </w:r>
    </w:p>
    <w:p w:rsidR="00FC687C" w:rsidRDefault="00FC687C" w:rsidP="00FC687C">
      <w:pPr>
        <w:pStyle w:val="ListParagraph"/>
      </w:pPr>
    </w:p>
    <w:p w:rsidR="00020E16" w:rsidRDefault="00020E16" w:rsidP="00375433">
      <w:pPr>
        <w:pStyle w:val="ListParagraph"/>
        <w:numPr>
          <w:ilvl w:val="0"/>
          <w:numId w:val="17"/>
        </w:numPr>
        <w:spacing w:after="0"/>
      </w:pPr>
      <w:r>
        <w:t>Straight angle _________</w:t>
      </w:r>
    </w:p>
    <w:p w:rsidR="00020E16" w:rsidRDefault="00020E16" w:rsidP="00020E16">
      <w:pPr>
        <w:spacing w:after="0"/>
      </w:pPr>
    </w:p>
    <w:p w:rsidR="00020E16" w:rsidRDefault="00CF14DB" w:rsidP="00020E16">
      <w:pPr>
        <w:spacing w:after="0"/>
      </w:pPr>
      <w:r w:rsidRPr="00CF14DB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4204137</wp:posOffset>
            </wp:positionH>
            <wp:positionV relativeFrom="paragraph">
              <wp:posOffset>-442210</wp:posOffset>
            </wp:positionV>
            <wp:extent cx="1926946" cy="2001187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6946" cy="2001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0E16" w:rsidRDefault="005F2784" w:rsidP="00020E16">
      <w:pPr>
        <w:pStyle w:val="ListParagraph"/>
        <w:numPr>
          <w:ilvl w:val="0"/>
          <w:numId w:val="7"/>
        </w:numPr>
        <w:spacing w:after="0"/>
      </w:pPr>
      <w:r>
        <w:tab/>
      </w:r>
      <w:r w:rsidR="00020E16">
        <w:t xml:space="preserve">Name </w:t>
      </w:r>
      <w:r w:rsidR="004A364E">
        <w:t xml:space="preserve">a pair of </w:t>
      </w:r>
      <w:r w:rsidR="00020E16">
        <w:t>adjacent angles.  ___________________</w:t>
      </w:r>
    </w:p>
    <w:p w:rsidR="00020E16" w:rsidRDefault="00020E16" w:rsidP="00020E16">
      <w:pPr>
        <w:spacing w:after="0"/>
      </w:pPr>
    </w:p>
    <w:p w:rsidR="00CF14DB" w:rsidRDefault="00CF14DB" w:rsidP="00020E16">
      <w:pPr>
        <w:spacing w:after="0"/>
      </w:pPr>
    </w:p>
    <w:p w:rsidR="00CF14DB" w:rsidRDefault="00CF14DB" w:rsidP="00020E16">
      <w:pPr>
        <w:spacing w:after="0"/>
      </w:pPr>
    </w:p>
    <w:p w:rsidR="00CF14DB" w:rsidRDefault="00CF14DB" w:rsidP="00020E16">
      <w:pPr>
        <w:spacing w:after="0"/>
      </w:pPr>
    </w:p>
    <w:p w:rsidR="00CF14DB" w:rsidRDefault="00CF14DB" w:rsidP="00020E16">
      <w:pPr>
        <w:spacing w:after="0"/>
      </w:pPr>
    </w:p>
    <w:p w:rsidR="00020E16" w:rsidRDefault="00020E16" w:rsidP="00020E16">
      <w:pPr>
        <w:spacing w:after="0"/>
      </w:pPr>
    </w:p>
    <w:p w:rsidR="009D4F7C" w:rsidRDefault="009D4F7C" w:rsidP="009D4F7C">
      <w:pPr>
        <w:spacing w:after="0"/>
      </w:pPr>
      <w:r>
        <w:t xml:space="preserve">Find the value of x.  </w:t>
      </w:r>
    </w:p>
    <w:p w:rsidR="009D4F7C" w:rsidRDefault="006C1DAA" w:rsidP="009D4F7C">
      <w:pPr>
        <w:spacing w:after="0"/>
      </w:pPr>
      <w:r w:rsidRPr="00D10A2E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04415</wp:posOffset>
            </wp:positionH>
            <wp:positionV relativeFrom="paragraph">
              <wp:posOffset>10295</wp:posOffset>
            </wp:positionV>
            <wp:extent cx="1581150" cy="12604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6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6E2B" w:rsidRPr="005A6E2B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0784</wp:posOffset>
            </wp:positionV>
            <wp:extent cx="2203554" cy="1389449"/>
            <wp:effectExtent l="0" t="0" r="6350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554" cy="1389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9D4F7C" w:rsidP="009D4F7C">
      <w:pPr>
        <w:spacing w:after="0"/>
      </w:pPr>
    </w:p>
    <w:p w:rsidR="00020E16" w:rsidRDefault="009362A1" w:rsidP="009D4F7C">
      <w:pPr>
        <w:spacing w:after="0"/>
      </w:pPr>
      <w:r>
        <w:t>19.</w:t>
      </w:r>
      <w:r w:rsidR="0036774E">
        <w:tab/>
      </w:r>
      <w:r w:rsidR="0036774E">
        <w:tab/>
      </w:r>
      <w:r w:rsidR="00020E16">
        <w:t xml:space="preserve"> </w:t>
      </w:r>
      <w:r w:rsidR="00020E16">
        <w:tab/>
      </w:r>
      <w:r w:rsidR="00020E16">
        <w:tab/>
      </w:r>
      <w:r w:rsidR="00020E16">
        <w:tab/>
      </w:r>
      <w:r w:rsidR="00020E16">
        <w:tab/>
      </w:r>
      <w:r w:rsidR="00020E16">
        <w:tab/>
        <w:t xml:space="preserve">20.  </w:t>
      </w:r>
    </w:p>
    <w:p w:rsidR="00020E16" w:rsidRDefault="00020E16" w:rsidP="00020E16">
      <w:pPr>
        <w:spacing w:after="0"/>
      </w:pPr>
    </w:p>
    <w:p w:rsidR="00020E16" w:rsidRDefault="00020E16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6C1DAA" w:rsidP="00020E16">
      <w:pPr>
        <w:spacing w:after="0"/>
      </w:pPr>
      <w:r w:rsidRPr="006C1DAA"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27369</wp:posOffset>
            </wp:positionH>
            <wp:positionV relativeFrom="paragraph">
              <wp:posOffset>11712</wp:posOffset>
            </wp:positionV>
            <wp:extent cx="1679477" cy="1349115"/>
            <wp:effectExtent l="0" t="0" r="0" b="381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477" cy="134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6C1DAA" w:rsidP="00020E16">
      <w:pPr>
        <w:spacing w:after="0"/>
      </w:pPr>
      <w:r w:rsidRPr="006C1DAA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77317</wp:posOffset>
            </wp:positionH>
            <wp:positionV relativeFrom="paragraph">
              <wp:posOffset>74982</wp:posOffset>
            </wp:positionV>
            <wp:extent cx="1478445" cy="1131757"/>
            <wp:effectExtent l="0" t="0" r="762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71" cy="1135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9D4F7C" w:rsidP="00020E16">
      <w:pPr>
        <w:spacing w:after="0"/>
      </w:pPr>
      <w:r>
        <w:t xml:space="preserve">21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2.  </w:t>
      </w: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AC0031" w:rsidP="00020E16">
      <w:pPr>
        <w:spacing w:after="0"/>
      </w:pPr>
      <w:r w:rsidRPr="00AC0031">
        <w:rPr>
          <w:noProof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3672590</wp:posOffset>
            </wp:positionH>
            <wp:positionV relativeFrom="paragraph">
              <wp:posOffset>110292</wp:posOffset>
            </wp:positionV>
            <wp:extent cx="1587318" cy="1229194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318" cy="1229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281" w:rsidRPr="00B85281"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margin">
              <wp:posOffset>164892</wp:posOffset>
            </wp:positionH>
            <wp:positionV relativeFrom="paragraph">
              <wp:posOffset>34779</wp:posOffset>
            </wp:positionV>
            <wp:extent cx="1618938" cy="1285482"/>
            <wp:effectExtent l="0" t="0" r="63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8938" cy="1285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9D4F7C" w:rsidP="00020E16">
      <w:pPr>
        <w:spacing w:after="0"/>
      </w:pPr>
      <w:r>
        <w:t xml:space="preserve">23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4.  </w:t>
      </w: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B85281" w:rsidP="00020E16">
      <w:pPr>
        <w:spacing w:after="0"/>
      </w:pPr>
      <w:r w:rsidRPr="00B85281"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margin">
              <wp:posOffset>-22486</wp:posOffset>
            </wp:positionH>
            <wp:positionV relativeFrom="paragraph">
              <wp:posOffset>191187</wp:posOffset>
            </wp:positionV>
            <wp:extent cx="1956216" cy="1201351"/>
            <wp:effectExtent l="0" t="0" r="635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216" cy="1201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B85281" w:rsidP="00020E16">
      <w:pPr>
        <w:spacing w:after="0"/>
      </w:pPr>
      <w:r w:rsidRPr="00B85281"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82202</wp:posOffset>
            </wp:positionH>
            <wp:positionV relativeFrom="paragraph">
              <wp:posOffset>155897</wp:posOffset>
            </wp:positionV>
            <wp:extent cx="1348823" cy="1251679"/>
            <wp:effectExtent l="0" t="0" r="3810" b="571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823" cy="1251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  <w:r>
        <w:t xml:space="preserve">25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6.  </w:t>
      </w:r>
      <w:r>
        <w:br/>
      </w: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9D4F7C" w:rsidRDefault="009D4F7C" w:rsidP="00020E16">
      <w:pPr>
        <w:spacing w:after="0"/>
      </w:pPr>
    </w:p>
    <w:p w:rsidR="00B85281" w:rsidRDefault="00B85281" w:rsidP="00020E16">
      <w:pPr>
        <w:spacing w:after="0"/>
      </w:pPr>
    </w:p>
    <w:p w:rsidR="00B85281" w:rsidRDefault="00B85281" w:rsidP="00020E16">
      <w:pPr>
        <w:spacing w:after="0"/>
      </w:pPr>
    </w:p>
    <w:p w:rsidR="00020E16" w:rsidRDefault="00020E16" w:rsidP="00020E16">
      <w:pPr>
        <w:spacing w:after="0"/>
      </w:pPr>
    </w:p>
    <w:p w:rsidR="00E13FAA" w:rsidRDefault="00020E16" w:rsidP="00E13FAA">
      <w:pPr>
        <w:spacing w:after="0"/>
      </w:pPr>
      <w:r>
        <w:t xml:space="preserve">27.     </w:t>
      </w:r>
      <w:r w:rsidR="00E13FAA" w:rsidRPr="00CA1A48">
        <w:rPr>
          <w:rFonts w:ascii="Comic Sans MS" w:hAnsi="Comic Sans MS"/>
        </w:rPr>
        <w:t>Two angles are supplement</w:t>
      </w:r>
      <w:r w:rsidR="00E13FAA">
        <w:rPr>
          <w:rFonts w:ascii="Comic Sans MS" w:hAnsi="Comic Sans MS"/>
        </w:rPr>
        <w:t xml:space="preserve">ary.  The measure of one </w:t>
      </w:r>
      <w:r w:rsidR="009D4F7C">
        <w:rPr>
          <w:rFonts w:ascii="Comic Sans MS" w:hAnsi="Comic Sans MS"/>
        </w:rPr>
        <w:t>angle is three less</w:t>
      </w:r>
      <w:r w:rsidR="00E13FAA">
        <w:rPr>
          <w:rFonts w:ascii="Comic Sans MS" w:hAnsi="Comic Sans MS"/>
        </w:rPr>
        <w:t xml:space="preserve"> than twice the measure of the other angle.  </w:t>
      </w:r>
      <w:r w:rsidR="00E13FAA" w:rsidRPr="00CA1A48">
        <w:rPr>
          <w:rFonts w:ascii="Comic Sans MS" w:hAnsi="Comic Sans MS"/>
        </w:rPr>
        <w:t xml:space="preserve">Find each angle.  </w:t>
      </w:r>
      <w:r>
        <w:t xml:space="preserve"> </w:t>
      </w:r>
    </w:p>
    <w:p w:rsidR="00E13FAA" w:rsidRDefault="00E13FAA" w:rsidP="00E13FAA">
      <w:pPr>
        <w:spacing w:after="0"/>
      </w:pPr>
    </w:p>
    <w:p w:rsidR="00E13FAA" w:rsidRDefault="00E13FAA" w:rsidP="00E13FAA">
      <w:pPr>
        <w:spacing w:after="0"/>
      </w:pPr>
    </w:p>
    <w:p w:rsidR="00B85281" w:rsidRDefault="00B85281" w:rsidP="00E13FAA">
      <w:pPr>
        <w:spacing w:after="0"/>
      </w:pPr>
    </w:p>
    <w:p w:rsidR="00B85281" w:rsidRDefault="00B85281" w:rsidP="00E13FAA">
      <w:pPr>
        <w:spacing w:after="0"/>
      </w:pPr>
    </w:p>
    <w:p w:rsidR="00B85281" w:rsidRDefault="00B85281" w:rsidP="00E13FAA">
      <w:pPr>
        <w:spacing w:after="0"/>
      </w:pPr>
    </w:p>
    <w:p w:rsidR="00E13FAA" w:rsidRDefault="00E13FAA" w:rsidP="00E13FAA">
      <w:pPr>
        <w:spacing w:after="0"/>
      </w:pPr>
    </w:p>
    <w:p w:rsidR="00E13FAA" w:rsidRDefault="0065148D" w:rsidP="00E13FAA">
      <w:pPr>
        <w:spacing w:after="0"/>
      </w:pPr>
      <w:r w:rsidRPr="0065148D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582368</wp:posOffset>
            </wp:positionH>
            <wp:positionV relativeFrom="paragraph">
              <wp:posOffset>149339</wp:posOffset>
            </wp:positionV>
            <wp:extent cx="2016177" cy="1205564"/>
            <wp:effectExtent l="0" t="0" r="317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77" cy="1205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3FAA">
        <w:t>Find the value of x.</w:t>
      </w:r>
    </w:p>
    <w:p w:rsidR="00E13FAA" w:rsidRDefault="008A7505" w:rsidP="00E13FAA">
      <w:pPr>
        <w:spacing w:after="0"/>
      </w:pPr>
      <w:r w:rsidRPr="008A7505"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74774</wp:posOffset>
            </wp:positionH>
            <wp:positionV relativeFrom="paragraph">
              <wp:posOffset>77616</wp:posOffset>
            </wp:positionV>
            <wp:extent cx="2248525" cy="1199673"/>
            <wp:effectExtent l="0" t="0" r="0" b="63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8525" cy="119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3FAA" w:rsidRDefault="00E13FAA" w:rsidP="00E13FAA">
      <w:pPr>
        <w:spacing w:after="0"/>
      </w:pPr>
      <w:r>
        <w:t xml:space="preserve">28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9.</w:t>
      </w:r>
    </w:p>
    <w:p w:rsidR="00E13FAA" w:rsidRDefault="00E13FAA" w:rsidP="00E13FAA">
      <w:pPr>
        <w:spacing w:after="0"/>
      </w:pPr>
    </w:p>
    <w:p w:rsidR="00E13FAA" w:rsidRDefault="00E13FAA" w:rsidP="00E13FAA">
      <w:pPr>
        <w:spacing w:after="0"/>
      </w:pPr>
    </w:p>
    <w:p w:rsidR="008A7505" w:rsidRDefault="008A7505" w:rsidP="00E13FAA">
      <w:pPr>
        <w:spacing w:after="0"/>
      </w:pPr>
    </w:p>
    <w:p w:rsidR="008A7505" w:rsidRDefault="008A7505" w:rsidP="00E13FAA">
      <w:pPr>
        <w:spacing w:after="0"/>
      </w:pPr>
    </w:p>
    <w:p w:rsidR="008A7505" w:rsidRDefault="008A7505" w:rsidP="00E13FAA">
      <w:pPr>
        <w:spacing w:after="0"/>
      </w:pPr>
    </w:p>
    <w:p w:rsidR="00E13FAA" w:rsidRDefault="00E13FAA" w:rsidP="00E13FAA">
      <w:pPr>
        <w:spacing w:after="0"/>
      </w:pPr>
    </w:p>
    <w:p w:rsidR="00137567" w:rsidRDefault="00B82F49" w:rsidP="00E13FAA">
      <w:pPr>
        <w:spacing w:after="0"/>
      </w:pPr>
      <w:r w:rsidRPr="00B82F49">
        <w:rPr>
          <w:noProof/>
        </w:rP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4086664</wp:posOffset>
            </wp:positionH>
            <wp:positionV relativeFrom="paragraph">
              <wp:posOffset>172622</wp:posOffset>
            </wp:positionV>
            <wp:extent cx="1353681" cy="145600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681" cy="1456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3FAA">
        <w:t xml:space="preserve">30. </w:t>
      </w:r>
      <w:r w:rsidR="00137567">
        <w:t>Solve for x.</w:t>
      </w:r>
      <w:r w:rsidR="00137567">
        <w:tab/>
      </w:r>
      <w:r w:rsidR="00137567">
        <w:tab/>
      </w:r>
      <w:r w:rsidR="00137567">
        <w:tab/>
      </w:r>
      <w:r w:rsidR="00137567">
        <w:tab/>
      </w:r>
      <w:r w:rsidR="00137567">
        <w:tab/>
      </w:r>
      <w:r w:rsidR="00137567">
        <w:tab/>
      </w:r>
      <w:r w:rsidR="00137567">
        <w:tab/>
      </w:r>
      <w:r w:rsidR="00137567">
        <w:tab/>
        <w:t xml:space="preserve">31.  </w:t>
      </w:r>
      <w:r w:rsidR="00706DCF">
        <w:t>Solve for x.</w:t>
      </w:r>
    </w:p>
    <w:p w:rsidR="00706DCF" w:rsidRDefault="00706DCF" w:rsidP="00E13FAA">
      <w:pPr>
        <w:spacing w:after="0"/>
      </w:pPr>
      <w:r w:rsidRPr="00137567"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022704</wp:posOffset>
            </wp:positionH>
            <wp:positionV relativeFrom="paragraph">
              <wp:posOffset>33429</wp:posOffset>
            </wp:positionV>
            <wp:extent cx="1290612" cy="1439056"/>
            <wp:effectExtent l="0" t="0" r="5080" b="889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612" cy="1439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3FAA" w:rsidRDefault="00137567" w:rsidP="00706DCF">
      <w:pPr>
        <w:pStyle w:val="ListParagraph"/>
        <w:numPr>
          <w:ilvl w:val="0"/>
          <w:numId w:val="25"/>
        </w:numPr>
        <w:spacing w:after="0"/>
      </w:pPr>
      <w:r w:rsidRPr="00137567"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0087</wp:posOffset>
            </wp:positionV>
            <wp:extent cx="1191718" cy="1282209"/>
            <wp:effectExtent l="0" t="0" r="889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718" cy="1282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6DCF">
        <w:tab/>
      </w:r>
      <w:r w:rsidR="00706DCF">
        <w:tab/>
      </w:r>
      <w:r w:rsidR="00706DCF">
        <w:tab/>
      </w:r>
      <w:r w:rsidR="00706DCF">
        <w:tab/>
        <w:t>b.</w:t>
      </w:r>
      <w:r w:rsidR="00494F91">
        <w:tab/>
      </w:r>
      <w:r w:rsidR="00494F91">
        <w:tab/>
      </w:r>
      <w:r>
        <w:tab/>
      </w:r>
    </w:p>
    <w:p w:rsidR="00E13FAA" w:rsidRDefault="00E13FAA" w:rsidP="00E13FAA">
      <w:pPr>
        <w:spacing w:after="0"/>
      </w:pPr>
    </w:p>
    <w:p w:rsidR="00E13FAA" w:rsidRDefault="00E13FAA" w:rsidP="00E13FAA">
      <w:pPr>
        <w:spacing w:after="0"/>
      </w:pPr>
    </w:p>
    <w:p w:rsidR="00E13FAA" w:rsidRDefault="00E13FAA" w:rsidP="00E13FAA">
      <w:pPr>
        <w:spacing w:after="0"/>
      </w:pPr>
    </w:p>
    <w:p w:rsidR="00E13FAA" w:rsidRDefault="00E13FAA" w:rsidP="00E13FAA">
      <w:pPr>
        <w:spacing w:after="0"/>
      </w:pPr>
    </w:p>
    <w:p w:rsidR="00137567" w:rsidRDefault="00137567" w:rsidP="00E13FAA">
      <w:pPr>
        <w:spacing w:after="0"/>
      </w:pPr>
    </w:p>
    <w:p w:rsidR="00137567" w:rsidRDefault="00137567" w:rsidP="00E13FAA">
      <w:pPr>
        <w:spacing w:after="0"/>
      </w:pPr>
    </w:p>
    <w:p w:rsidR="00137567" w:rsidRDefault="00137567" w:rsidP="00E13FAA">
      <w:pPr>
        <w:spacing w:after="0"/>
      </w:pPr>
    </w:p>
    <w:p w:rsidR="00137567" w:rsidRDefault="00137567" w:rsidP="00E13FAA">
      <w:pPr>
        <w:spacing w:after="0"/>
      </w:pPr>
    </w:p>
    <w:p w:rsidR="00494F91" w:rsidRDefault="00E13FAA" w:rsidP="00E13FAA">
      <w:pPr>
        <w:spacing w:after="0"/>
      </w:pPr>
      <w:r>
        <w:t>32.  Find the center of dilation.</w:t>
      </w:r>
      <w:r w:rsidR="00756372">
        <w:tab/>
      </w:r>
      <w:r w:rsidR="00756372">
        <w:tab/>
      </w:r>
      <w:r w:rsidR="00756372">
        <w:tab/>
      </w:r>
      <w:r w:rsidR="00756372">
        <w:tab/>
      </w:r>
      <w:r w:rsidR="00756372">
        <w:tab/>
      </w:r>
      <w:r w:rsidR="00756372" w:rsidRPr="00756372"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64891</wp:posOffset>
            </wp:positionH>
            <wp:positionV relativeFrom="paragraph">
              <wp:posOffset>9858</wp:posOffset>
            </wp:positionV>
            <wp:extent cx="1888761" cy="1946366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761" cy="1946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4F91">
        <w:t>33</w:t>
      </w:r>
      <w:r>
        <w:t>.</w:t>
      </w:r>
      <w:r w:rsidR="00494F91">
        <w:t xml:space="preserve">  Are the figures similar?</w:t>
      </w:r>
    </w:p>
    <w:p w:rsidR="00494F91" w:rsidRDefault="001265B9" w:rsidP="00E13FAA">
      <w:pPr>
        <w:spacing w:after="0"/>
      </w:pPr>
      <w:r w:rsidRPr="001265B9">
        <w:rPr>
          <w:noProof/>
        </w:rP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3807501</wp:posOffset>
            </wp:positionH>
            <wp:positionV relativeFrom="paragraph">
              <wp:posOffset>77720</wp:posOffset>
            </wp:positionV>
            <wp:extent cx="1881266" cy="1249107"/>
            <wp:effectExtent l="0" t="0" r="508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266" cy="12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4F91" w:rsidRDefault="00494F91" w:rsidP="00E13FAA">
      <w:pPr>
        <w:spacing w:after="0"/>
      </w:pPr>
    </w:p>
    <w:p w:rsidR="00494F91" w:rsidRDefault="00494F91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494F91" w:rsidRDefault="00494F91" w:rsidP="00E13FAA">
      <w:pPr>
        <w:spacing w:after="0"/>
      </w:pPr>
    </w:p>
    <w:p w:rsidR="0036774E" w:rsidRDefault="00494F91" w:rsidP="00E13FAA">
      <w:pPr>
        <w:spacing w:after="0"/>
      </w:pPr>
      <w:r>
        <w:t xml:space="preserve">34.  What </w:t>
      </w:r>
      <w:r w:rsidR="0036774E">
        <w:t xml:space="preserve">is the scale factor </w:t>
      </w:r>
      <w:proofErr w:type="gramStart"/>
      <w:r w:rsidR="00AD5F8A">
        <w:t xml:space="preserve">from </w:t>
      </w:r>
      <w:proofErr w:type="gramEnd"/>
      <w:r w:rsidR="0020203B" w:rsidRPr="00AD5F8A">
        <w:rPr>
          <w:position w:val="-6"/>
        </w:rPr>
        <w:object w:dxaOrig="1620" w:dyaOrig="279">
          <v:shape id="_x0000_i1040" type="#_x0000_t75" style="width:80.55pt;height:14.65pt" o:ole="">
            <v:imagedata r:id="rId55" o:title=""/>
          </v:shape>
          <o:OLEObject Type="Embed" ProgID="Equation.DSMT4" ShapeID="_x0000_i1040" DrawAspect="Content" ObjectID="_1571139040" r:id="rId56"/>
        </w:object>
      </w:r>
      <w:r w:rsidR="0020203B">
        <w:t>?</w:t>
      </w:r>
      <w:r w:rsidR="00756372">
        <w:tab/>
      </w:r>
      <w:r w:rsidR="0020203B">
        <w:tab/>
      </w:r>
      <w:r w:rsidR="0036774E">
        <w:t xml:space="preserve">35.  What is the similarity </w:t>
      </w:r>
      <w:proofErr w:type="gramStart"/>
      <w:r w:rsidR="0036774E">
        <w:t xml:space="preserve">ratio </w:t>
      </w:r>
      <w:proofErr w:type="gramEnd"/>
      <w:r w:rsidR="0020203B" w:rsidRPr="00AD5F8A">
        <w:rPr>
          <w:position w:val="-6"/>
        </w:rPr>
        <w:object w:dxaOrig="1620" w:dyaOrig="279">
          <v:shape id="_x0000_i1041" type="#_x0000_t75" style="width:80.55pt;height:14.65pt" o:ole="">
            <v:imagedata r:id="rId55" o:title=""/>
          </v:shape>
          <o:OLEObject Type="Embed" ProgID="Equation.DSMT4" ShapeID="_x0000_i1041" DrawAspect="Content" ObjectID="_1571139041" r:id="rId57"/>
        </w:object>
      </w:r>
      <w:r w:rsidR="0020203B">
        <w:t>?</w:t>
      </w:r>
    </w:p>
    <w:p w:rsidR="0036774E" w:rsidRDefault="001265B9" w:rsidP="00E13FAA">
      <w:pPr>
        <w:spacing w:after="0"/>
      </w:pPr>
      <w:r w:rsidRPr="001265B9">
        <w:rPr>
          <w:noProof/>
        </w:rPr>
        <w:drawing>
          <wp:anchor distT="0" distB="0" distL="114300" distR="114300" simplePos="0" relativeHeight="251734016" behindDoc="1" locked="0" layoutInCell="1" allowOverlap="1" wp14:anchorId="1437381E" wp14:editId="2570A3A1">
            <wp:simplePos x="0" y="0"/>
            <wp:positionH relativeFrom="column">
              <wp:posOffset>3829987</wp:posOffset>
            </wp:positionH>
            <wp:positionV relativeFrom="paragraph">
              <wp:posOffset>53507</wp:posOffset>
            </wp:positionV>
            <wp:extent cx="1881266" cy="1249107"/>
            <wp:effectExtent l="0" t="0" r="5080" b="825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266" cy="12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65B9">
        <w:rPr>
          <w:noProof/>
        </w:rPr>
        <w:drawing>
          <wp:anchor distT="0" distB="0" distL="114300" distR="114300" simplePos="0" relativeHeight="251731968" behindDoc="1" locked="0" layoutInCell="1" allowOverlap="1" wp14:anchorId="1437381E" wp14:editId="2570A3A1">
            <wp:simplePos x="0" y="0"/>
            <wp:positionH relativeFrom="column">
              <wp:posOffset>89941</wp:posOffset>
            </wp:positionH>
            <wp:positionV relativeFrom="paragraph">
              <wp:posOffset>8536</wp:posOffset>
            </wp:positionV>
            <wp:extent cx="1881266" cy="1249107"/>
            <wp:effectExtent l="0" t="0" r="5080" b="825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266" cy="1249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774E" w:rsidRDefault="0036774E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36774E" w:rsidRDefault="0036774E" w:rsidP="00E13FAA">
      <w:pPr>
        <w:spacing w:after="0"/>
      </w:pPr>
    </w:p>
    <w:p w:rsidR="0036774E" w:rsidRDefault="0036774E" w:rsidP="00E13FAA">
      <w:pPr>
        <w:spacing w:after="0"/>
      </w:pPr>
      <w:r>
        <w:t>36.  Write a similarity statement for the triangles.</w:t>
      </w:r>
    </w:p>
    <w:p w:rsidR="0036774E" w:rsidRDefault="002A305D" w:rsidP="00E13FAA">
      <w:pPr>
        <w:spacing w:after="0"/>
      </w:pPr>
      <w:r w:rsidRPr="002A305D"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517160</wp:posOffset>
            </wp:positionH>
            <wp:positionV relativeFrom="paragraph">
              <wp:posOffset>10774</wp:posOffset>
            </wp:positionV>
            <wp:extent cx="1731364" cy="1234274"/>
            <wp:effectExtent l="0" t="0" r="2540" b="444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364" cy="123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756372" w:rsidRDefault="00756372" w:rsidP="00E13FAA">
      <w:pPr>
        <w:spacing w:after="0"/>
      </w:pPr>
    </w:p>
    <w:p w:rsidR="00AD5F8A" w:rsidRDefault="00AD5F8A" w:rsidP="00E13FAA">
      <w:pPr>
        <w:spacing w:after="0"/>
      </w:pPr>
    </w:p>
    <w:p w:rsidR="00AD5F8A" w:rsidRDefault="00AD5F8A" w:rsidP="00E13FAA">
      <w:pPr>
        <w:spacing w:after="0"/>
      </w:pPr>
    </w:p>
    <w:p w:rsidR="0036774E" w:rsidRDefault="0036774E" w:rsidP="00E13FAA">
      <w:pPr>
        <w:spacing w:after="0"/>
      </w:pPr>
    </w:p>
    <w:p w:rsidR="0036774E" w:rsidRDefault="0036774E" w:rsidP="00E13FAA">
      <w:pPr>
        <w:spacing w:after="0"/>
      </w:pPr>
    </w:p>
    <w:p w:rsidR="00020E16" w:rsidRDefault="000A2958" w:rsidP="00E13FAA">
      <w:pPr>
        <w:spacing w:after="0"/>
      </w:pPr>
      <w:r w:rsidRPr="00594B0A">
        <w:rPr>
          <w:noProof/>
        </w:rPr>
        <w:lastRenderedPageBreak/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219221</wp:posOffset>
            </wp:positionH>
            <wp:positionV relativeFrom="paragraph">
              <wp:posOffset>97436</wp:posOffset>
            </wp:positionV>
            <wp:extent cx="1761344" cy="1350363"/>
            <wp:effectExtent l="0" t="0" r="0" b="254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344" cy="1350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2250" w:rsidRPr="00D22250"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539646</wp:posOffset>
            </wp:positionH>
            <wp:positionV relativeFrom="paragraph">
              <wp:posOffset>119640</wp:posOffset>
            </wp:positionV>
            <wp:extent cx="1459984" cy="966866"/>
            <wp:effectExtent l="0" t="0" r="6985" b="508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984" cy="966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74E">
        <w:t xml:space="preserve">37.  </w:t>
      </w:r>
      <w:r w:rsidR="00F16A24">
        <w:t>What is the reason for each pair of similar triangles?</w:t>
      </w:r>
    </w:p>
    <w:p w:rsidR="0036774E" w:rsidRDefault="00D22250" w:rsidP="00E13FAA">
      <w:pPr>
        <w:spacing w:after="0"/>
      </w:pPr>
      <w:r w:rsidRPr="00D22250"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2450892</wp:posOffset>
            </wp:positionH>
            <wp:positionV relativeFrom="paragraph">
              <wp:posOffset>10441</wp:posOffset>
            </wp:positionV>
            <wp:extent cx="1319134" cy="1090444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134" cy="1090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774E" w:rsidRDefault="0036774E" w:rsidP="0036774E">
      <w:pPr>
        <w:pStyle w:val="ListParagraph"/>
        <w:numPr>
          <w:ilvl w:val="0"/>
          <w:numId w:val="18"/>
        </w:numPr>
        <w:spacing w:after="0"/>
      </w:pPr>
      <w:r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. </w:t>
      </w:r>
      <w:r>
        <w:tab/>
      </w:r>
      <w:r>
        <w:tab/>
      </w:r>
      <w:r>
        <w:tab/>
      </w:r>
      <w:r>
        <w:tab/>
        <w:t>c.</w:t>
      </w:r>
    </w:p>
    <w:p w:rsidR="0036774E" w:rsidRDefault="0036774E" w:rsidP="0036774E">
      <w:pPr>
        <w:spacing w:after="0"/>
      </w:pPr>
    </w:p>
    <w:p w:rsidR="0036774E" w:rsidRDefault="0036774E" w:rsidP="0036774E">
      <w:pPr>
        <w:spacing w:after="0"/>
      </w:pPr>
    </w:p>
    <w:p w:rsidR="0036774E" w:rsidRDefault="0036774E" w:rsidP="0036774E">
      <w:pPr>
        <w:spacing w:after="0"/>
      </w:pPr>
    </w:p>
    <w:p w:rsidR="00D22250" w:rsidRDefault="00D22250" w:rsidP="0036774E">
      <w:pPr>
        <w:spacing w:after="0"/>
      </w:pPr>
    </w:p>
    <w:p w:rsidR="00D22250" w:rsidRDefault="00D22250" w:rsidP="0036774E">
      <w:pPr>
        <w:spacing w:after="0"/>
      </w:pPr>
    </w:p>
    <w:p w:rsidR="004F766B" w:rsidRDefault="004F766B" w:rsidP="0036774E">
      <w:pPr>
        <w:spacing w:after="0"/>
      </w:pPr>
    </w:p>
    <w:p w:rsidR="0036774E" w:rsidRDefault="004F766B" w:rsidP="0036774E">
      <w:pPr>
        <w:spacing w:after="0"/>
      </w:pPr>
      <w:r w:rsidRPr="004F766B">
        <w:rPr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4189751</wp:posOffset>
            </wp:positionH>
            <wp:positionV relativeFrom="paragraph">
              <wp:posOffset>150589</wp:posOffset>
            </wp:positionV>
            <wp:extent cx="1132962" cy="1581462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962" cy="1581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74E">
        <w:t>38.  Solve for x.</w:t>
      </w:r>
    </w:p>
    <w:p w:rsidR="0036774E" w:rsidRDefault="004F766B" w:rsidP="0036774E">
      <w:pPr>
        <w:spacing w:after="0"/>
      </w:pPr>
      <w:r w:rsidRPr="004F766B"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2286000</wp:posOffset>
            </wp:positionH>
            <wp:positionV relativeFrom="paragraph">
              <wp:posOffset>10775</wp:posOffset>
            </wp:positionV>
            <wp:extent cx="1142445" cy="1543987"/>
            <wp:effectExtent l="0" t="0" r="63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445" cy="1543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766B"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96313</wp:posOffset>
            </wp:positionH>
            <wp:positionV relativeFrom="paragraph">
              <wp:posOffset>70225</wp:posOffset>
            </wp:positionV>
            <wp:extent cx="1224915" cy="1386205"/>
            <wp:effectExtent l="0" t="0" r="0" b="444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1386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774E" w:rsidRDefault="0036774E" w:rsidP="0036774E">
      <w:pPr>
        <w:pStyle w:val="ListParagraph"/>
        <w:numPr>
          <w:ilvl w:val="0"/>
          <w:numId w:val="19"/>
        </w:numPr>
        <w:spacing w:after="0"/>
      </w:pPr>
      <w:r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.</w:t>
      </w:r>
      <w:r>
        <w:tab/>
      </w:r>
      <w:r>
        <w:tab/>
      </w:r>
      <w:r>
        <w:tab/>
      </w:r>
      <w:r>
        <w:tab/>
        <w:t>c.</w:t>
      </w:r>
      <w:r w:rsidR="004F766B" w:rsidRPr="004F766B">
        <w:t xml:space="preserve"> </w:t>
      </w:r>
    </w:p>
    <w:p w:rsidR="0036774E" w:rsidRDefault="0036774E" w:rsidP="0036774E">
      <w:pPr>
        <w:spacing w:after="0"/>
      </w:pPr>
    </w:p>
    <w:p w:rsidR="0036774E" w:rsidRDefault="0036774E" w:rsidP="0036774E">
      <w:pPr>
        <w:spacing w:after="0"/>
      </w:pPr>
    </w:p>
    <w:p w:rsidR="004F766B" w:rsidRDefault="004F766B" w:rsidP="0036774E">
      <w:pPr>
        <w:spacing w:after="0"/>
      </w:pPr>
    </w:p>
    <w:p w:rsidR="004F766B" w:rsidRDefault="004F766B" w:rsidP="0036774E">
      <w:pPr>
        <w:spacing w:after="0"/>
      </w:pPr>
    </w:p>
    <w:p w:rsidR="004F766B" w:rsidRDefault="004F766B" w:rsidP="0036774E">
      <w:pPr>
        <w:spacing w:after="0"/>
      </w:pPr>
    </w:p>
    <w:p w:rsidR="004F766B" w:rsidRDefault="004F766B" w:rsidP="0036774E">
      <w:pPr>
        <w:spacing w:after="0"/>
      </w:pPr>
    </w:p>
    <w:p w:rsidR="0036774E" w:rsidRDefault="008D66D1" w:rsidP="0036774E">
      <w:pPr>
        <w:spacing w:after="0"/>
      </w:pPr>
      <w:r w:rsidRPr="000C4715"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3990731</wp:posOffset>
            </wp:positionH>
            <wp:positionV relativeFrom="paragraph">
              <wp:posOffset>65844</wp:posOffset>
            </wp:positionV>
            <wp:extent cx="2358661" cy="2128604"/>
            <wp:effectExtent l="0" t="0" r="3810" b="508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661" cy="2128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66D1" w:rsidRDefault="008D66D1" w:rsidP="0036774E">
      <w:pPr>
        <w:spacing w:after="0"/>
      </w:pPr>
    </w:p>
    <w:p w:rsidR="0036774E" w:rsidRDefault="0036774E" w:rsidP="0036774E">
      <w:pPr>
        <w:spacing w:after="0"/>
      </w:pPr>
      <w:r>
        <w:tab/>
        <w:t>39.  A</w:t>
      </w:r>
      <w:r w:rsidR="000C4715">
        <w:t>, B, and C</w:t>
      </w:r>
      <w:r>
        <w:t xml:space="preserve"> are midpoints.</w:t>
      </w:r>
    </w:p>
    <w:p w:rsidR="0036774E" w:rsidRDefault="0036774E" w:rsidP="0036774E">
      <w:pPr>
        <w:spacing w:after="0"/>
      </w:pPr>
    </w:p>
    <w:p w:rsidR="0036774E" w:rsidRDefault="0036774E" w:rsidP="0036774E">
      <w:pPr>
        <w:pStyle w:val="ListParagraph"/>
        <w:numPr>
          <w:ilvl w:val="0"/>
          <w:numId w:val="20"/>
        </w:numPr>
        <w:spacing w:after="0"/>
      </w:pPr>
      <w:r>
        <w:t xml:space="preserve"> What is the name </w:t>
      </w:r>
      <w:proofErr w:type="gramStart"/>
      <w:r>
        <w:t>of</w:t>
      </w:r>
      <w:r w:rsidR="000C4715">
        <w:t xml:space="preserve"> </w:t>
      </w:r>
      <w:r w:rsidRPr="0036774E">
        <w:rPr>
          <w:position w:val="-4"/>
        </w:rPr>
        <w:object w:dxaOrig="400" w:dyaOrig="320">
          <v:shape id="_x0000_i1042" type="#_x0000_t75" style="width:20.15pt;height:15.85pt" o:ole="">
            <v:imagedata r:id="rId66" o:title=""/>
          </v:shape>
          <o:OLEObject Type="Embed" ProgID="Equation.DSMT4" ShapeID="_x0000_i1042" DrawAspect="Content" ObjectID="_1571139042" r:id="rId67"/>
        </w:object>
      </w:r>
      <w:r>
        <w:t xml:space="preserve"> ?  _________________</w:t>
      </w:r>
    </w:p>
    <w:p w:rsidR="0036774E" w:rsidRDefault="0036774E" w:rsidP="0036774E">
      <w:pPr>
        <w:spacing w:after="0"/>
      </w:pPr>
    </w:p>
    <w:p w:rsidR="0036774E" w:rsidRDefault="0036774E" w:rsidP="0036774E">
      <w:pPr>
        <w:pStyle w:val="ListParagraph"/>
        <w:numPr>
          <w:ilvl w:val="0"/>
          <w:numId w:val="20"/>
        </w:numPr>
        <w:spacing w:after="0"/>
      </w:pPr>
      <w:r>
        <w:t xml:space="preserve"> Solve for each of the following.</w:t>
      </w:r>
    </w:p>
    <w:p w:rsidR="0036774E" w:rsidRDefault="0036774E" w:rsidP="0036774E">
      <w:pPr>
        <w:pStyle w:val="ListParagraph"/>
      </w:pPr>
    </w:p>
    <w:p w:rsidR="0036774E" w:rsidRDefault="0036774E" w:rsidP="0036774E">
      <w:pPr>
        <w:pStyle w:val="ListParagraph"/>
      </w:pPr>
      <w:r>
        <w:t>AD ________</w:t>
      </w:r>
      <w:r>
        <w:tab/>
        <w:t>ED ________</w:t>
      </w:r>
      <w:r>
        <w:tab/>
        <w:t xml:space="preserve">DF _________  </w:t>
      </w:r>
    </w:p>
    <w:p w:rsidR="0036774E" w:rsidRDefault="0036774E" w:rsidP="0036774E">
      <w:pPr>
        <w:pStyle w:val="ListParagraph"/>
      </w:pPr>
    </w:p>
    <w:p w:rsidR="0036774E" w:rsidRDefault="0036774E" w:rsidP="0036774E">
      <w:pPr>
        <w:pStyle w:val="ListParagraph"/>
      </w:pPr>
      <w:r>
        <w:t>CF ________</w:t>
      </w:r>
      <w:r>
        <w:tab/>
        <w:t xml:space="preserve">BC ________ </w:t>
      </w:r>
      <w:r>
        <w:tab/>
        <w:t>CD ___________</w:t>
      </w:r>
    </w:p>
    <w:p w:rsidR="0036774E" w:rsidRDefault="0036774E" w:rsidP="0036774E">
      <w:pPr>
        <w:pStyle w:val="ListParagraph"/>
      </w:pPr>
    </w:p>
    <w:p w:rsidR="0036774E" w:rsidRDefault="0036774E" w:rsidP="0036774E">
      <w:pPr>
        <w:pStyle w:val="ListParagraph"/>
      </w:pPr>
      <w:r w:rsidRPr="0036774E">
        <w:rPr>
          <w:position w:val="-6"/>
        </w:rPr>
        <w:object w:dxaOrig="859" w:dyaOrig="279">
          <v:shape id="_x0000_i1043" type="#_x0000_t75" style="width:43.3pt;height:14.65pt" o:ole="">
            <v:imagedata r:id="rId68" o:title=""/>
          </v:shape>
          <o:OLEObject Type="Embed" ProgID="Equation.DSMT4" ShapeID="_x0000_i1043" DrawAspect="Content" ObjectID="_1571139043" r:id="rId69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920" w:dyaOrig="279">
          <v:shape id="_x0000_i1044" type="#_x0000_t75" style="width:45.75pt;height:14.65pt" o:ole="">
            <v:imagedata r:id="rId70" o:title=""/>
          </v:shape>
          <o:OLEObject Type="Embed" ProgID="Equation.DSMT4" ShapeID="_x0000_i1044" DrawAspect="Content" ObjectID="_1571139044" r:id="rId71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900" w:dyaOrig="279">
          <v:shape id="_x0000_i1045" type="#_x0000_t75" style="width:45.15pt;height:14.65pt" o:ole="">
            <v:imagedata r:id="rId72" o:title=""/>
          </v:shape>
          <o:OLEObject Type="Embed" ProgID="Equation.DSMT4" ShapeID="_x0000_i1045" DrawAspect="Content" ObjectID="_1571139045" r:id="rId73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900" w:dyaOrig="279">
          <v:shape id="_x0000_i1046" type="#_x0000_t75" style="width:45.15pt;height:14.65pt" o:ole="">
            <v:imagedata r:id="rId74" o:title=""/>
          </v:shape>
          <o:OLEObject Type="Embed" ProgID="Equation.DSMT4" ShapeID="_x0000_i1046" DrawAspect="Content" ObjectID="_1571139046" r:id="rId75"/>
        </w:object>
      </w:r>
      <w:r>
        <w:t xml:space="preserve"> _________</w:t>
      </w:r>
    </w:p>
    <w:p w:rsidR="0036774E" w:rsidRDefault="0036774E" w:rsidP="0036774E">
      <w:pPr>
        <w:pStyle w:val="ListParagraph"/>
      </w:pPr>
    </w:p>
    <w:p w:rsidR="0036774E" w:rsidRDefault="0036774E" w:rsidP="0036774E">
      <w:pPr>
        <w:pStyle w:val="ListParagraph"/>
      </w:pPr>
      <w:r w:rsidRPr="0036774E">
        <w:rPr>
          <w:position w:val="-6"/>
        </w:rPr>
        <w:object w:dxaOrig="900" w:dyaOrig="279">
          <v:shape id="_x0000_i1047" type="#_x0000_t75" style="width:45.15pt;height:14.65pt" o:ole="">
            <v:imagedata r:id="rId76" o:title=""/>
          </v:shape>
          <o:OLEObject Type="Embed" ProgID="Equation.DSMT4" ShapeID="_x0000_i1047" DrawAspect="Content" ObjectID="_1571139047" r:id="rId77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580" w:dyaOrig="279">
          <v:shape id="_x0000_i1048" type="#_x0000_t75" style="width:28.7pt;height:14.65pt" o:ole="">
            <v:imagedata r:id="rId78" o:title=""/>
          </v:shape>
          <o:OLEObject Type="Embed" ProgID="Equation.DSMT4" ShapeID="_x0000_i1048" DrawAspect="Content" ObjectID="_1571139048" r:id="rId79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880" w:dyaOrig="279">
          <v:shape id="_x0000_i1049" type="#_x0000_t75" style="width:44.55pt;height:14.65pt" o:ole="">
            <v:imagedata r:id="rId80" o:title=""/>
          </v:shape>
          <o:OLEObject Type="Embed" ProgID="Equation.DSMT4" ShapeID="_x0000_i1049" DrawAspect="Content" ObjectID="_1571139049" r:id="rId81"/>
        </w:object>
      </w:r>
      <w:r>
        <w:t xml:space="preserve"> _________</w:t>
      </w:r>
      <w:r>
        <w:tab/>
      </w:r>
      <w:r w:rsidRPr="0036774E">
        <w:rPr>
          <w:position w:val="-6"/>
        </w:rPr>
        <w:object w:dxaOrig="900" w:dyaOrig="279">
          <v:shape id="_x0000_i1050" type="#_x0000_t75" style="width:45.15pt;height:14.65pt" o:ole="">
            <v:imagedata r:id="rId82" o:title=""/>
          </v:shape>
          <o:OLEObject Type="Embed" ProgID="Equation.DSMT4" ShapeID="_x0000_i1050" DrawAspect="Content" ObjectID="_1571139050" r:id="rId83"/>
        </w:object>
      </w:r>
      <w:r>
        <w:t xml:space="preserve"> _________ </w:t>
      </w:r>
    </w:p>
    <w:p w:rsidR="0036774E" w:rsidRDefault="0036774E" w:rsidP="0036774E">
      <w:pPr>
        <w:pStyle w:val="ListParagraph"/>
      </w:pPr>
    </w:p>
    <w:p w:rsidR="0036774E" w:rsidRDefault="00552E96" w:rsidP="0036774E">
      <w:pPr>
        <w:pStyle w:val="ListParagraph"/>
      </w:pPr>
      <w:r>
        <w:t xml:space="preserve">40.  If A is midpoint, what </w:t>
      </w:r>
      <w:proofErr w:type="gramStart"/>
      <w:r>
        <w:t>is</w:t>
      </w:r>
      <w:r w:rsidR="0036774E" w:rsidRPr="0036774E">
        <w:rPr>
          <w:position w:val="-4"/>
        </w:rPr>
        <w:object w:dxaOrig="400" w:dyaOrig="320">
          <v:shape id="_x0000_i1051" type="#_x0000_t75" style="width:20.15pt;height:15.85pt" o:ole="">
            <v:imagedata r:id="rId66" o:title=""/>
          </v:shape>
          <o:OLEObject Type="Embed" ProgID="Equation.DSMT4" ShapeID="_x0000_i1051" DrawAspect="Content" ObjectID="_1571139051" r:id="rId84"/>
        </w:object>
      </w:r>
      <w:r>
        <w:t>called</w:t>
      </w:r>
      <w:proofErr w:type="gramEnd"/>
      <w:r>
        <w:t>? ___________</w:t>
      </w:r>
    </w:p>
    <w:p w:rsidR="001E61CE" w:rsidRDefault="001E61CE" w:rsidP="0036774E">
      <w:pPr>
        <w:pStyle w:val="ListParagraph"/>
      </w:pPr>
      <w:r w:rsidRPr="00FB1087"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446030</wp:posOffset>
            </wp:positionH>
            <wp:positionV relativeFrom="paragraph">
              <wp:posOffset>9837</wp:posOffset>
            </wp:positionV>
            <wp:extent cx="1460547" cy="1409076"/>
            <wp:effectExtent l="0" t="0" r="6350" b="63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47" cy="1409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61CE" w:rsidRDefault="001E61CE" w:rsidP="0036774E">
      <w:pPr>
        <w:pStyle w:val="ListParagraph"/>
      </w:pPr>
    </w:p>
    <w:p w:rsidR="001E61CE" w:rsidRDefault="001E61CE" w:rsidP="0036774E">
      <w:pPr>
        <w:pStyle w:val="ListParagraph"/>
      </w:pPr>
    </w:p>
    <w:p w:rsidR="001E61CE" w:rsidRDefault="001E61CE" w:rsidP="0036774E">
      <w:pPr>
        <w:pStyle w:val="ListParagraph"/>
      </w:pPr>
    </w:p>
    <w:p w:rsidR="001E61CE" w:rsidRDefault="001E61CE" w:rsidP="0036774E">
      <w:pPr>
        <w:pStyle w:val="ListParagraph"/>
      </w:pPr>
    </w:p>
    <w:p w:rsidR="001E61CE" w:rsidRDefault="001E61CE" w:rsidP="0036774E">
      <w:pPr>
        <w:pStyle w:val="ListParagraph"/>
      </w:pPr>
    </w:p>
    <w:p w:rsidR="001E61CE" w:rsidRDefault="001E61CE" w:rsidP="0036774E">
      <w:pPr>
        <w:pStyle w:val="ListParagraph"/>
      </w:pPr>
    </w:p>
    <w:p w:rsidR="00552E96" w:rsidRDefault="00A54711" w:rsidP="0036774E">
      <w:pPr>
        <w:pStyle w:val="ListParagraph"/>
      </w:pPr>
      <w:r w:rsidRPr="00A54711"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642183</wp:posOffset>
            </wp:positionH>
            <wp:positionV relativeFrom="paragraph">
              <wp:posOffset>18415</wp:posOffset>
            </wp:positionV>
            <wp:extent cx="1521460" cy="1468755"/>
            <wp:effectExtent l="0" t="0" r="254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1460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2E96">
        <w:tab/>
      </w:r>
    </w:p>
    <w:p w:rsidR="00A54711" w:rsidRDefault="00552E96" w:rsidP="0036774E">
      <w:pPr>
        <w:pStyle w:val="ListParagraph"/>
      </w:pPr>
      <w:r>
        <w:t xml:space="preserve">41. </w:t>
      </w:r>
      <w:r w:rsidR="00A54711">
        <w:t xml:space="preserve">  B and E are midpoints.</w:t>
      </w:r>
    </w:p>
    <w:p w:rsidR="00A54711" w:rsidRDefault="00A54711" w:rsidP="0036774E">
      <w:pPr>
        <w:pStyle w:val="ListParagraph"/>
      </w:pPr>
    </w:p>
    <w:p w:rsidR="00552E96" w:rsidRDefault="00552E96" w:rsidP="0036774E">
      <w:pPr>
        <w:pStyle w:val="ListParagraph"/>
      </w:pPr>
      <w:r>
        <w:tab/>
        <w:t>If EC=</w:t>
      </w:r>
      <w:proofErr w:type="gramStart"/>
      <w:r>
        <w:t>6</w:t>
      </w:r>
      <w:proofErr w:type="gramEnd"/>
      <w:r>
        <w:t xml:space="preserve">, DC=__________ and DE=_______.  </w:t>
      </w:r>
    </w:p>
    <w:p w:rsidR="00552E96" w:rsidRDefault="00552E96" w:rsidP="0036774E">
      <w:pPr>
        <w:pStyle w:val="ListParagraph"/>
      </w:pPr>
    </w:p>
    <w:p w:rsidR="00552E96" w:rsidRDefault="00552E96" w:rsidP="00552E96">
      <w:pPr>
        <w:pStyle w:val="ListParagraph"/>
      </w:pPr>
      <w:r>
        <w:tab/>
        <w:t>If AB=21, AC=_________ and BC=________.</w:t>
      </w:r>
    </w:p>
    <w:p w:rsidR="00552E96" w:rsidRDefault="00552E96" w:rsidP="00552E96">
      <w:pPr>
        <w:pStyle w:val="ListParagraph"/>
      </w:pPr>
    </w:p>
    <w:p w:rsidR="007B5BF8" w:rsidRDefault="007B5BF8" w:rsidP="00552E96"/>
    <w:p w:rsidR="00552E96" w:rsidRDefault="00F16A24" w:rsidP="00552E96">
      <w:r>
        <w:t>42.  How do you know triangles are congruent?</w:t>
      </w:r>
    </w:p>
    <w:p w:rsidR="00F16A24" w:rsidRDefault="00F16A24" w:rsidP="00552E96"/>
    <w:p w:rsidR="00F16A24" w:rsidRDefault="00F16A24" w:rsidP="00552E96"/>
    <w:p w:rsidR="00F16A24" w:rsidRDefault="00F16A24" w:rsidP="00552E96"/>
    <w:p w:rsidR="00F16A24" w:rsidRDefault="00E111C4" w:rsidP="00F16A24">
      <w:r w:rsidRPr="00E111C4"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5307</wp:posOffset>
            </wp:positionV>
            <wp:extent cx="1173480" cy="1476375"/>
            <wp:effectExtent l="0" t="0" r="762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7863">
        <w:rPr>
          <w:noProof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331898</wp:posOffset>
            </wp:positionH>
            <wp:positionV relativeFrom="paragraph">
              <wp:posOffset>9868</wp:posOffset>
            </wp:positionV>
            <wp:extent cx="1090541" cy="1109272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541" cy="1109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11C4"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22090</wp:posOffset>
            </wp:positionH>
            <wp:positionV relativeFrom="paragraph">
              <wp:posOffset>294557</wp:posOffset>
            </wp:positionV>
            <wp:extent cx="1347312" cy="1004341"/>
            <wp:effectExtent l="0" t="0" r="5715" b="571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312" cy="1004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43.  What is the reason for each pair of congruent triangles?</w:t>
      </w:r>
    </w:p>
    <w:p w:rsidR="00F16A24" w:rsidRDefault="00E111C4" w:rsidP="00F16A24">
      <w:r w:rsidRPr="00EA7863"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1323538</wp:posOffset>
            </wp:positionH>
            <wp:positionV relativeFrom="paragraph">
              <wp:posOffset>189074</wp:posOffset>
            </wp:positionV>
            <wp:extent cx="1446551" cy="564206"/>
            <wp:effectExtent l="0" t="0" r="1270" b="762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51" cy="56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11C4">
        <w:rPr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942</wp:posOffset>
            </wp:positionV>
            <wp:extent cx="1259274" cy="944380"/>
            <wp:effectExtent l="0" t="0" r="0" b="8255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74" cy="94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  <w:t xml:space="preserve">b. </w: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</w:t>
      </w:r>
      <w:r>
        <w:tab/>
      </w:r>
      <w:r>
        <w:tab/>
      </w:r>
      <w:r>
        <w:tab/>
        <w:t xml:space="preserve">d.  </w:t>
      </w:r>
      <w:r>
        <w:tab/>
      </w:r>
      <w:r>
        <w:tab/>
      </w:r>
      <w:r>
        <w:tab/>
      </w:r>
      <w:proofErr w:type="gramStart"/>
      <w:r>
        <w:t>e.  2</w:t>
      </w:r>
      <w:proofErr w:type="gramEnd"/>
      <w:r>
        <w:t xml:space="preserve"> reasons</w:t>
      </w:r>
      <w:r>
        <w:tab/>
      </w:r>
      <w:r>
        <w:tab/>
      </w:r>
    </w:p>
    <w:p w:rsidR="00EA7863" w:rsidRDefault="00EA7863" w:rsidP="00F16A24"/>
    <w:p w:rsidR="00EA7863" w:rsidRDefault="00EA7863" w:rsidP="00F16A24"/>
    <w:p w:rsidR="00F16A24" w:rsidRDefault="00F16A24" w:rsidP="00F16A24"/>
    <w:p w:rsidR="00E111C4" w:rsidRDefault="00E111C4" w:rsidP="00F16A24"/>
    <w:p w:rsidR="00894776" w:rsidRDefault="00894776" w:rsidP="00F16A24"/>
    <w:p w:rsidR="00F16A24" w:rsidRDefault="00FE5D25" w:rsidP="00F16A24">
      <w:r w:rsidRPr="00FE5D25"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246922</wp:posOffset>
            </wp:positionH>
            <wp:positionV relativeFrom="paragraph">
              <wp:posOffset>5632</wp:posOffset>
            </wp:positionV>
            <wp:extent cx="1525795" cy="1476531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795" cy="1476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44.  Write a congruence statement.</w:t>
      </w:r>
    </w:p>
    <w:p w:rsidR="00F16A24" w:rsidRDefault="00F16A24" w:rsidP="00F16A24"/>
    <w:p w:rsidR="00FE5D25" w:rsidRDefault="00FE5D25" w:rsidP="00F16A24"/>
    <w:p w:rsidR="00FE5D25" w:rsidRDefault="00FE5D25" w:rsidP="00F16A24"/>
    <w:p w:rsidR="00F16A24" w:rsidRDefault="00F16A24" w:rsidP="00F16A24"/>
    <w:p w:rsidR="00894776" w:rsidRDefault="00894776" w:rsidP="00F16A24"/>
    <w:p w:rsidR="00F16A24" w:rsidRDefault="00894776" w:rsidP="00F16A24">
      <w:r w:rsidRPr="00894776"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4324662</wp:posOffset>
            </wp:positionH>
            <wp:positionV relativeFrom="paragraph">
              <wp:posOffset>31115</wp:posOffset>
            </wp:positionV>
            <wp:extent cx="1678898" cy="891217"/>
            <wp:effectExtent l="0" t="0" r="0" b="4445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898" cy="891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45.  Complete the proof.</w:t>
      </w:r>
      <w:r w:rsidR="00FE5D25" w:rsidRPr="00FE5D25">
        <w:t xml:space="preserve"> </w:t>
      </w:r>
    </w:p>
    <w:p w:rsidR="00894776" w:rsidRDefault="00894776" w:rsidP="00F16A24">
      <w:r>
        <w:tab/>
        <w:t xml:space="preserve">Given:  C is the midpoint of </w:t>
      </w:r>
      <w:r w:rsidRPr="00894776">
        <w:rPr>
          <w:position w:val="-4"/>
        </w:rPr>
        <w:object w:dxaOrig="380" w:dyaOrig="320">
          <v:shape id="_x0000_i1052" type="#_x0000_t75" style="width:18.9pt;height:15.85pt" o:ole="">
            <v:imagedata r:id="rId94" o:title=""/>
          </v:shape>
          <o:OLEObject Type="Embed" ProgID="Equation.DSMT4" ShapeID="_x0000_i1052" DrawAspect="Content" ObjectID="_1571139052" r:id="rId95"/>
        </w:object>
      </w:r>
      <w:r>
        <w:t xml:space="preserve"> and </w:t>
      </w:r>
      <w:r w:rsidRPr="00894776">
        <w:rPr>
          <w:position w:val="-4"/>
        </w:rPr>
        <w:object w:dxaOrig="999" w:dyaOrig="260">
          <v:shape id="_x0000_i1053" type="#_x0000_t75" style="width:50.65pt;height:12.8pt" o:ole="">
            <v:imagedata r:id="rId96" o:title=""/>
          </v:shape>
          <o:OLEObject Type="Embed" ProgID="Equation.DSMT4" ShapeID="_x0000_i1053" DrawAspect="Content" ObjectID="_1571139053" r:id="rId97"/>
        </w:object>
      </w:r>
      <w:r>
        <w:t xml:space="preserve"> </w:t>
      </w:r>
    </w:p>
    <w:p w:rsidR="00894776" w:rsidRDefault="00894776" w:rsidP="00F16A24">
      <w:r>
        <w:tab/>
        <w:t xml:space="preserve">Prove: </w:t>
      </w:r>
      <w:r w:rsidRPr="00894776">
        <w:rPr>
          <w:position w:val="-6"/>
        </w:rPr>
        <w:object w:dxaOrig="1520" w:dyaOrig="279">
          <v:shape id="_x0000_i1054" type="#_x0000_t75" style="width:75.65pt;height:14.65pt" o:ole="">
            <v:imagedata r:id="rId98" o:title=""/>
          </v:shape>
          <o:OLEObject Type="Embed" ProgID="Equation.DSMT4" ShapeID="_x0000_i1054" DrawAspect="Content" ObjectID="_1571139054" r:id="rId99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94776" w:rsidTr="00576413">
        <w:tc>
          <w:tcPr>
            <w:tcW w:w="4788" w:type="dxa"/>
          </w:tcPr>
          <w:p w:rsidR="00894776" w:rsidRDefault="00894776" w:rsidP="00576413">
            <w:r>
              <w:t>Statements</w:t>
            </w:r>
          </w:p>
        </w:tc>
        <w:tc>
          <w:tcPr>
            <w:tcW w:w="4788" w:type="dxa"/>
          </w:tcPr>
          <w:p w:rsidR="00894776" w:rsidRDefault="00894776" w:rsidP="00576413">
            <w:r>
              <w:t>Reasons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1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1.</w:t>
            </w:r>
          </w:p>
          <w:p w:rsidR="00894776" w:rsidRDefault="00894776" w:rsidP="00576413"/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2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2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3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3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4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4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5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5.</w:t>
            </w:r>
          </w:p>
        </w:tc>
      </w:tr>
    </w:tbl>
    <w:p w:rsidR="00894776" w:rsidRDefault="00894776" w:rsidP="00F16A24"/>
    <w:p w:rsidR="00F16A24" w:rsidRDefault="00F16A24" w:rsidP="00F16A24"/>
    <w:p w:rsidR="00894776" w:rsidRDefault="00894776" w:rsidP="00F16A24"/>
    <w:p w:rsidR="00894776" w:rsidRDefault="00894776" w:rsidP="00F16A24"/>
    <w:p w:rsidR="00894776" w:rsidRDefault="00894776" w:rsidP="00F16A24"/>
    <w:p w:rsidR="00F16A24" w:rsidRDefault="00894776" w:rsidP="00F16A24">
      <w:r w:rsidRPr="00894776">
        <w:rPr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4144416</wp:posOffset>
            </wp:positionH>
            <wp:positionV relativeFrom="paragraph">
              <wp:posOffset>6527</wp:posOffset>
            </wp:positionV>
            <wp:extent cx="1925955" cy="96012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5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46.  Complete the proof.</w:t>
      </w:r>
    </w:p>
    <w:p w:rsidR="00F16A24" w:rsidRDefault="00894776" w:rsidP="00F16A24">
      <w:r>
        <w:tab/>
        <w:t>Given:</w:t>
      </w:r>
      <w:r w:rsidRPr="00894776">
        <w:t xml:space="preserve"> </w:t>
      </w:r>
      <w:r>
        <w:t xml:space="preserve"> C is the midpoint </w:t>
      </w:r>
      <w:proofErr w:type="gramStart"/>
      <w:r>
        <w:t xml:space="preserve">of </w:t>
      </w:r>
      <w:r w:rsidRPr="00894776">
        <w:rPr>
          <w:position w:val="-4"/>
        </w:rPr>
        <w:object w:dxaOrig="400" w:dyaOrig="320">
          <v:shape id="_x0000_i1055" type="#_x0000_t75" style="width:20.15pt;height:15.85pt" o:ole="">
            <v:imagedata r:id="rId101" o:title=""/>
          </v:shape>
          <o:OLEObject Type="Embed" ProgID="Equation.DSMT4" ShapeID="_x0000_i1055" DrawAspect="Content" ObjectID="_1571139055" r:id="rId102"/>
        </w:object>
      </w:r>
      <w:r>
        <w:t xml:space="preserve"> ; </w:t>
      </w:r>
      <w:r w:rsidRPr="00894776">
        <w:rPr>
          <w:position w:val="-10"/>
        </w:rPr>
        <w:object w:dxaOrig="920" w:dyaOrig="380">
          <v:shape id="_x0000_i1056" type="#_x0000_t75" style="width:45.75pt;height:18.9pt" o:ole="">
            <v:imagedata r:id="rId103" o:title=""/>
          </v:shape>
          <o:OLEObject Type="Embed" ProgID="Equation.DSMT4" ShapeID="_x0000_i1056" DrawAspect="Content" ObjectID="_1571139056" r:id="rId104"/>
        </w:object>
      </w:r>
      <w:r>
        <w:t xml:space="preserve"> ;</w:t>
      </w:r>
      <w:r w:rsidRPr="00894776">
        <w:t xml:space="preserve"> </w:t>
      </w:r>
      <w:r w:rsidRPr="00894776">
        <w:rPr>
          <w:position w:val="-6"/>
        </w:rPr>
        <w:object w:dxaOrig="980" w:dyaOrig="340">
          <v:shape id="_x0000_i1057" type="#_x0000_t75" style="width:48.8pt;height:17.1pt" o:ole="">
            <v:imagedata r:id="rId105" o:title=""/>
          </v:shape>
          <o:OLEObject Type="Embed" ProgID="Equation.DSMT4" ShapeID="_x0000_i1057" DrawAspect="Content" ObjectID="_1571139057" r:id="rId106"/>
        </w:object>
      </w:r>
    </w:p>
    <w:p w:rsidR="00894776" w:rsidRDefault="00894776" w:rsidP="00F16A24">
      <w:r>
        <w:tab/>
        <w:t xml:space="preserve">Prove: </w:t>
      </w:r>
      <w:r w:rsidRPr="00894776">
        <w:rPr>
          <w:position w:val="-4"/>
        </w:rPr>
        <w:object w:dxaOrig="1020" w:dyaOrig="260">
          <v:shape id="_x0000_i1058" type="#_x0000_t75" style="width:50.65pt;height:12.8pt" o:ole="">
            <v:imagedata r:id="rId107" o:title=""/>
          </v:shape>
          <o:OLEObject Type="Embed" ProgID="Equation.DSMT4" ShapeID="_x0000_i1058" DrawAspect="Content" ObjectID="_1571139058" r:id="rId108"/>
        </w:object>
      </w:r>
      <w:r>
        <w:t xml:space="preserve"> </w:t>
      </w:r>
    </w:p>
    <w:p w:rsidR="00894776" w:rsidRDefault="00894776" w:rsidP="00F16A2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94776" w:rsidTr="00576413">
        <w:tc>
          <w:tcPr>
            <w:tcW w:w="4788" w:type="dxa"/>
          </w:tcPr>
          <w:p w:rsidR="00894776" w:rsidRDefault="00894776" w:rsidP="00576413">
            <w:r>
              <w:t>Statements</w:t>
            </w:r>
          </w:p>
        </w:tc>
        <w:tc>
          <w:tcPr>
            <w:tcW w:w="4788" w:type="dxa"/>
          </w:tcPr>
          <w:p w:rsidR="00894776" w:rsidRDefault="00894776" w:rsidP="00576413">
            <w:r>
              <w:t>Reasons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1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1.</w:t>
            </w:r>
          </w:p>
          <w:p w:rsidR="00894776" w:rsidRDefault="00894776" w:rsidP="00576413"/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2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2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3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3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4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4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5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5.</w:t>
            </w:r>
          </w:p>
        </w:tc>
      </w:tr>
      <w:tr w:rsidR="00894776" w:rsidTr="00576413">
        <w:tc>
          <w:tcPr>
            <w:tcW w:w="4788" w:type="dxa"/>
          </w:tcPr>
          <w:p w:rsidR="00894776" w:rsidRDefault="00894776" w:rsidP="00576413">
            <w:r>
              <w:t>6.</w:t>
            </w:r>
          </w:p>
          <w:p w:rsidR="00894776" w:rsidRDefault="00894776" w:rsidP="00576413"/>
        </w:tc>
        <w:tc>
          <w:tcPr>
            <w:tcW w:w="4788" w:type="dxa"/>
          </w:tcPr>
          <w:p w:rsidR="00894776" w:rsidRDefault="00894776" w:rsidP="00576413">
            <w:r>
              <w:t>6.</w:t>
            </w:r>
          </w:p>
        </w:tc>
      </w:tr>
      <w:tr w:rsidR="00100721" w:rsidTr="00576413">
        <w:tc>
          <w:tcPr>
            <w:tcW w:w="4788" w:type="dxa"/>
          </w:tcPr>
          <w:p w:rsidR="00100721" w:rsidRDefault="00100721" w:rsidP="00576413">
            <w:r>
              <w:t>7.</w:t>
            </w:r>
          </w:p>
          <w:p w:rsidR="00100721" w:rsidRDefault="00100721" w:rsidP="00576413"/>
        </w:tc>
        <w:tc>
          <w:tcPr>
            <w:tcW w:w="4788" w:type="dxa"/>
          </w:tcPr>
          <w:p w:rsidR="00100721" w:rsidRDefault="00100721" w:rsidP="00576413">
            <w:r>
              <w:t>7.</w:t>
            </w:r>
          </w:p>
        </w:tc>
      </w:tr>
    </w:tbl>
    <w:p w:rsidR="00894776" w:rsidRDefault="00894776" w:rsidP="00F16A24">
      <w:r w:rsidRPr="00FB1087">
        <w:rPr>
          <w:noProof/>
        </w:rPr>
        <w:drawing>
          <wp:anchor distT="0" distB="0" distL="114300" distR="114300" simplePos="0" relativeHeight="251705344" behindDoc="1" locked="0" layoutInCell="1" allowOverlap="1" wp14:anchorId="68461440" wp14:editId="6383CAF7">
            <wp:simplePos x="0" y="0"/>
            <wp:positionH relativeFrom="column">
              <wp:posOffset>1618938</wp:posOffset>
            </wp:positionH>
            <wp:positionV relativeFrom="paragraph">
              <wp:posOffset>91294</wp:posOffset>
            </wp:positionV>
            <wp:extent cx="1460547" cy="1409076"/>
            <wp:effectExtent l="0" t="0" r="6350" b="63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47" cy="14090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6A24" w:rsidRDefault="00F16A24" w:rsidP="00F16A24">
      <w:r>
        <w:t xml:space="preserve">47.  Why </w:t>
      </w:r>
      <w:proofErr w:type="gramStart"/>
      <w:r>
        <w:t xml:space="preserve">is </w:t>
      </w:r>
      <w:r w:rsidRPr="00F16A24">
        <w:rPr>
          <w:position w:val="-4"/>
        </w:rPr>
        <w:object w:dxaOrig="960" w:dyaOrig="320">
          <v:shape id="_x0000_i1059" type="#_x0000_t75" style="width:47.6pt;height:15.85pt" o:ole="">
            <v:imagedata r:id="rId109" o:title=""/>
          </v:shape>
          <o:OLEObject Type="Embed" ProgID="Equation.DSMT4" ShapeID="_x0000_i1059" DrawAspect="Content" ObjectID="_1571139059" r:id="rId110"/>
        </w:object>
      </w:r>
      <w:r>
        <w:t xml:space="preserve"> ?</w:t>
      </w:r>
    </w:p>
    <w:p w:rsidR="00F16A24" w:rsidRDefault="00F16A24" w:rsidP="00F16A24"/>
    <w:p w:rsidR="00F16A24" w:rsidRDefault="00F16A24" w:rsidP="00F16A24"/>
    <w:p w:rsidR="00F16A24" w:rsidRDefault="00F16A24" w:rsidP="00F16A24"/>
    <w:p w:rsidR="00F16A24" w:rsidRDefault="00F16A24" w:rsidP="00F16A24">
      <w:r>
        <w:t>48.  What are the 10 most common reasons in triangle proofs?</w:t>
      </w:r>
    </w:p>
    <w:p w:rsidR="00F16A24" w:rsidRDefault="00894776" w:rsidP="00F16A24">
      <w:r>
        <w:t>1.</w:t>
      </w:r>
    </w:p>
    <w:p w:rsidR="00894776" w:rsidRDefault="00894776" w:rsidP="00F16A24">
      <w:r>
        <w:t>2.</w:t>
      </w:r>
    </w:p>
    <w:p w:rsidR="00894776" w:rsidRDefault="00894776" w:rsidP="00F16A24">
      <w:r>
        <w:t>3.</w:t>
      </w:r>
    </w:p>
    <w:p w:rsidR="00894776" w:rsidRDefault="00894776" w:rsidP="00F16A24">
      <w:r>
        <w:t>4.</w:t>
      </w:r>
    </w:p>
    <w:p w:rsidR="00894776" w:rsidRDefault="00894776" w:rsidP="00F16A24">
      <w:r>
        <w:t>5.</w:t>
      </w:r>
    </w:p>
    <w:p w:rsidR="00F16A24" w:rsidRDefault="00894776" w:rsidP="00F16A24">
      <w:r>
        <w:t>6.</w:t>
      </w:r>
    </w:p>
    <w:p w:rsidR="00F16A24" w:rsidRDefault="00894776" w:rsidP="00F16A24">
      <w:r>
        <w:t>7.</w:t>
      </w:r>
    </w:p>
    <w:p w:rsidR="00F16A24" w:rsidRDefault="00894776" w:rsidP="00F16A24">
      <w:r>
        <w:t>8.</w:t>
      </w:r>
    </w:p>
    <w:p w:rsidR="00F16A24" w:rsidRDefault="00894776" w:rsidP="00F16A24">
      <w:r>
        <w:t>9.</w:t>
      </w:r>
    </w:p>
    <w:p w:rsidR="00894776" w:rsidRDefault="00894776" w:rsidP="00F16A24">
      <w:r>
        <w:t xml:space="preserve">10.   </w:t>
      </w:r>
    </w:p>
    <w:p w:rsidR="00894776" w:rsidRDefault="00894776" w:rsidP="00F16A24"/>
    <w:p w:rsidR="00F16A24" w:rsidRDefault="00894776" w:rsidP="00F16A24">
      <w:r>
        <w:lastRenderedPageBreak/>
        <w:t>49</w:t>
      </w:r>
      <w:r w:rsidR="00F16A24">
        <w:t xml:space="preserve">.  What are the </w:t>
      </w:r>
      <w:proofErr w:type="gramStart"/>
      <w:r w:rsidR="00F16A24">
        <w:t>2</w:t>
      </w:r>
      <w:proofErr w:type="gramEnd"/>
      <w:r w:rsidR="00F16A24">
        <w:t xml:space="preserve"> tools used in </w:t>
      </w:r>
      <w:r w:rsidR="00C66F13">
        <w:t xml:space="preserve">geometric </w:t>
      </w:r>
      <w:r w:rsidR="00F16A24">
        <w:t>constructions?</w:t>
      </w:r>
    </w:p>
    <w:p w:rsidR="00F16A24" w:rsidRDefault="00F16A24" w:rsidP="00F16A24"/>
    <w:p w:rsidR="00F16A24" w:rsidRDefault="00F16A24" w:rsidP="00F16A24">
      <w:r>
        <w:t>Identify the constructions.  (#50-59 mixed up)</w:t>
      </w:r>
    </w:p>
    <w:p w:rsidR="00F16A24" w:rsidRDefault="000630FC" w:rsidP="00F16A24">
      <w:r w:rsidRPr="000630FC">
        <w:rPr>
          <w:noProof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284813</wp:posOffset>
            </wp:positionH>
            <wp:positionV relativeFrom="paragraph">
              <wp:posOffset>6542</wp:posOffset>
            </wp:positionV>
            <wp:extent cx="1223597" cy="1334125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597" cy="133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30FC">
        <w:rPr>
          <w:noProof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4856813</wp:posOffset>
            </wp:positionH>
            <wp:positionV relativeFrom="paragraph">
              <wp:posOffset>88640</wp:posOffset>
            </wp:positionV>
            <wp:extent cx="1756670" cy="1386591"/>
            <wp:effectExtent l="0" t="0" r="0" b="4445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670" cy="138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3A8E" w:rsidRPr="007B3A8E">
        <w:rPr>
          <w:noProof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2458387</wp:posOffset>
            </wp:positionH>
            <wp:positionV relativeFrom="paragraph">
              <wp:posOffset>178341</wp:posOffset>
            </wp:positionV>
            <wp:extent cx="1549819" cy="1161737"/>
            <wp:effectExtent l="0" t="0" r="0" b="63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819" cy="1161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50.  ______________________</w:t>
      </w:r>
      <w:r w:rsidR="00F16A24">
        <w:tab/>
      </w:r>
      <w:r w:rsidR="00F16A24">
        <w:tab/>
        <w:t>51. _________________________</w:t>
      </w:r>
      <w:r w:rsidR="00F16A24">
        <w:tab/>
        <w:t>52. _______________________</w:t>
      </w:r>
    </w:p>
    <w:p w:rsidR="00F16A24" w:rsidRDefault="00F16A24" w:rsidP="00F16A24"/>
    <w:p w:rsidR="00FA79B1" w:rsidRDefault="00FA79B1" w:rsidP="00F16A24"/>
    <w:p w:rsidR="00FA79B1" w:rsidRDefault="00FA79B1" w:rsidP="00F16A24"/>
    <w:p w:rsidR="00F16A24" w:rsidRDefault="00F16A24" w:rsidP="00F16A24"/>
    <w:p w:rsidR="00FA79B1" w:rsidRDefault="00FA79B1" w:rsidP="00F16A24"/>
    <w:p w:rsidR="00F16A24" w:rsidRDefault="000630FC" w:rsidP="00F16A24">
      <w:r w:rsidRPr="000630FC">
        <w:rPr>
          <w:noProof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5051342</wp:posOffset>
            </wp:positionH>
            <wp:positionV relativeFrom="paragraph">
              <wp:posOffset>16073</wp:posOffset>
            </wp:positionV>
            <wp:extent cx="1353637" cy="1543987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637" cy="1543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53.  _____________________</w:t>
      </w:r>
      <w:r w:rsidR="00F16A24">
        <w:tab/>
      </w:r>
      <w:r w:rsidR="00F16A24">
        <w:tab/>
        <w:t>54. _________________________</w:t>
      </w:r>
      <w:r w:rsidR="00F16A24">
        <w:tab/>
        <w:t>55. _______________________</w:t>
      </w:r>
    </w:p>
    <w:p w:rsidR="00F16A24" w:rsidRDefault="000630FC" w:rsidP="00F16A24">
      <w:r w:rsidRPr="000630FC">
        <w:rPr>
          <w:noProof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112426</wp:posOffset>
            </wp:positionH>
            <wp:positionV relativeFrom="paragraph">
              <wp:posOffset>7526</wp:posOffset>
            </wp:positionV>
            <wp:extent cx="1701384" cy="1169249"/>
            <wp:effectExtent l="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384" cy="1169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3A8E" w:rsidRPr="007B3A8E">
        <w:rPr>
          <w:noProof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2767</wp:posOffset>
            </wp:positionV>
            <wp:extent cx="1851285" cy="914139"/>
            <wp:effectExtent l="0" t="0" r="0" b="63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285" cy="914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79B1" w:rsidRDefault="00FA79B1" w:rsidP="00F16A24"/>
    <w:p w:rsidR="00FA79B1" w:rsidRDefault="00FA79B1" w:rsidP="00F16A24"/>
    <w:p w:rsidR="00FA79B1" w:rsidRDefault="00FA79B1" w:rsidP="00F16A24"/>
    <w:p w:rsidR="00F16A24" w:rsidRDefault="00F16A24" w:rsidP="00F16A24"/>
    <w:p w:rsidR="00F16A24" w:rsidRDefault="000630FC" w:rsidP="00F16A24">
      <w:r w:rsidRPr="000630FC">
        <w:rPr>
          <w:noProof/>
        </w:rPr>
        <w:drawing>
          <wp:anchor distT="0" distB="0" distL="114300" distR="114300" simplePos="0" relativeHeight="251723776" behindDoc="1" locked="0" layoutInCell="1" allowOverlap="1">
            <wp:simplePos x="0" y="0"/>
            <wp:positionH relativeFrom="margin">
              <wp:posOffset>4826833</wp:posOffset>
            </wp:positionH>
            <wp:positionV relativeFrom="paragraph">
              <wp:posOffset>78698</wp:posOffset>
            </wp:positionV>
            <wp:extent cx="1547955" cy="1551482"/>
            <wp:effectExtent l="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955" cy="1551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630FC">
        <w:rPr>
          <w:noProof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2585679</wp:posOffset>
            </wp:positionH>
            <wp:positionV relativeFrom="paragraph">
              <wp:posOffset>273393</wp:posOffset>
            </wp:positionV>
            <wp:extent cx="1386590" cy="1049355"/>
            <wp:effectExtent l="0" t="0" r="4445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590" cy="104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>56.  _____________________</w:t>
      </w:r>
      <w:r w:rsidR="00F16A24">
        <w:tab/>
      </w:r>
      <w:r w:rsidR="00F16A24">
        <w:tab/>
        <w:t>57.  ________________________</w:t>
      </w:r>
      <w:r w:rsidR="00F16A24">
        <w:tab/>
        <w:t>58. ________________________</w:t>
      </w:r>
    </w:p>
    <w:p w:rsidR="00F16A24" w:rsidRDefault="007B3A8E" w:rsidP="00F16A24">
      <w:r w:rsidRPr="007B3A8E">
        <w:rPr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179882</wp:posOffset>
            </wp:positionH>
            <wp:positionV relativeFrom="paragraph">
              <wp:posOffset>26837</wp:posOffset>
            </wp:positionV>
            <wp:extent cx="1279910" cy="1379096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9910" cy="137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79B1" w:rsidRDefault="00FA79B1" w:rsidP="00F16A24"/>
    <w:p w:rsidR="00FA79B1" w:rsidRDefault="00FA79B1" w:rsidP="00F16A24"/>
    <w:p w:rsidR="00F16A24" w:rsidRDefault="00F16A24" w:rsidP="00F16A24"/>
    <w:p w:rsidR="00FA79B1" w:rsidRDefault="00FA79B1" w:rsidP="00F16A24"/>
    <w:p w:rsidR="00F16A24" w:rsidRDefault="00F16A24" w:rsidP="00F16A24">
      <w:r>
        <w:t>59. ____________________________</w:t>
      </w:r>
    </w:p>
    <w:p w:rsidR="00F16A24" w:rsidRDefault="000630FC" w:rsidP="00F16A24">
      <w:r w:rsidRPr="000630FC">
        <w:rPr>
          <w:noProof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329784</wp:posOffset>
            </wp:positionH>
            <wp:positionV relativeFrom="paragraph">
              <wp:posOffset>95625</wp:posOffset>
            </wp:positionV>
            <wp:extent cx="1722984" cy="1019331"/>
            <wp:effectExtent l="0" t="0" r="0" b="9525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984" cy="1019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79B1" w:rsidRDefault="00FA79B1" w:rsidP="00F16A24"/>
    <w:p w:rsidR="00FA79B1" w:rsidRDefault="00FA79B1" w:rsidP="00F16A24"/>
    <w:p w:rsidR="00FA79B1" w:rsidRDefault="00FA79B1" w:rsidP="00F16A24"/>
    <w:p w:rsidR="00FA79B1" w:rsidRDefault="00FA79B1" w:rsidP="00F16A24"/>
    <w:p w:rsidR="00F16A24" w:rsidRDefault="00410B17" w:rsidP="00F16A24">
      <w:r w:rsidRPr="001F2E63"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584158</wp:posOffset>
            </wp:positionH>
            <wp:positionV relativeFrom="paragraph">
              <wp:posOffset>62876</wp:posOffset>
            </wp:positionV>
            <wp:extent cx="1563816" cy="1266669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816" cy="1266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 xml:space="preserve">60. </w:t>
      </w:r>
      <w:r w:rsidR="001F2E63">
        <w:t xml:space="preserve"> </w:t>
      </w:r>
      <w:r w:rsidR="001F2E63" w:rsidRPr="001F2E63">
        <w:rPr>
          <w:position w:val="-4"/>
        </w:rPr>
        <w:object w:dxaOrig="400" w:dyaOrig="320">
          <v:shape id="_x0000_i1060" type="#_x0000_t75" style="width:20.15pt;height:15.85pt" o:ole="">
            <v:imagedata r:id="rId122" o:title=""/>
          </v:shape>
          <o:OLEObject Type="Embed" ProgID="Equation.DSMT4" ShapeID="_x0000_i1060" DrawAspect="Content" ObjectID="_1571139060" r:id="rId123"/>
        </w:object>
      </w:r>
      <w:r w:rsidR="001F2E63">
        <w:t xml:space="preserve"> </w:t>
      </w:r>
      <w:proofErr w:type="gramStart"/>
      <w:r w:rsidR="001F2E63">
        <w:t>is</w:t>
      </w:r>
      <w:proofErr w:type="gramEnd"/>
      <w:r w:rsidR="001F2E63">
        <w:t xml:space="preserve"> the perpendicular bisector of </w:t>
      </w:r>
      <w:r w:rsidR="001F2E63" w:rsidRPr="001F2E63">
        <w:rPr>
          <w:position w:val="-6"/>
        </w:rPr>
        <w:object w:dxaOrig="420" w:dyaOrig="340">
          <v:shape id="_x0000_i1061" type="#_x0000_t75" style="width:20.75pt;height:17.1pt" o:ole="">
            <v:imagedata r:id="rId124" o:title=""/>
          </v:shape>
          <o:OLEObject Type="Embed" ProgID="Equation.DSMT4" ShapeID="_x0000_i1061" DrawAspect="Content" ObjectID="_1571139061" r:id="rId125"/>
        </w:object>
      </w:r>
      <w:r w:rsidR="001F2E63">
        <w:t xml:space="preserve">.  </w:t>
      </w:r>
      <w:r w:rsidR="00F16A24">
        <w:t xml:space="preserve"> If AB=10, what is BC?  ____________</w:t>
      </w:r>
    </w:p>
    <w:p w:rsidR="00F16A24" w:rsidRDefault="00F16A24" w:rsidP="00F16A24"/>
    <w:p w:rsidR="00F16A24" w:rsidRDefault="00F16A24" w:rsidP="00F16A24"/>
    <w:p w:rsidR="00410B17" w:rsidRDefault="00410B17" w:rsidP="00F16A24"/>
    <w:p w:rsidR="00FA79B1" w:rsidRDefault="00FA79B1" w:rsidP="00F16A24"/>
    <w:p w:rsidR="00FA79B1" w:rsidRDefault="00FA79B1" w:rsidP="00F16A24"/>
    <w:p w:rsidR="00F16A24" w:rsidRDefault="00F16A24" w:rsidP="00F16A24">
      <w:r>
        <w:t>61.  Write each answer in simplest radical form.</w:t>
      </w:r>
    </w:p>
    <w:p w:rsidR="00F16A24" w:rsidRDefault="00FA79B1" w:rsidP="00F16A24">
      <w:r w:rsidRPr="00587D93"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3904136</wp:posOffset>
            </wp:positionH>
            <wp:positionV relativeFrom="paragraph">
              <wp:posOffset>57806</wp:posOffset>
            </wp:positionV>
            <wp:extent cx="1090837" cy="1206709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837" cy="1206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7D93" w:rsidRPr="00587D93"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352269</wp:posOffset>
            </wp:positionH>
            <wp:positionV relativeFrom="paragraph">
              <wp:posOffset>5975</wp:posOffset>
            </wp:positionV>
            <wp:extent cx="1091575" cy="1266669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75" cy="1266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A24">
        <w:tab/>
      </w:r>
      <w:proofErr w:type="gramStart"/>
      <w:r w:rsidR="00F16A24">
        <w:t>a.  Find</w:t>
      </w:r>
      <w:proofErr w:type="gramEnd"/>
      <w:r w:rsidR="00F16A24">
        <w:t xml:space="preserve"> x. </w:t>
      </w:r>
      <w:r w:rsidR="00F16A24">
        <w:tab/>
      </w:r>
      <w:r w:rsidR="00F16A24">
        <w:tab/>
      </w:r>
      <w:r w:rsidR="00F16A24">
        <w:tab/>
      </w:r>
      <w:r>
        <w:tab/>
      </w:r>
      <w:r w:rsidR="00F16A24">
        <w:tab/>
      </w:r>
      <w:proofErr w:type="gramStart"/>
      <w:r w:rsidR="00F16A24">
        <w:t>b.  Find</w:t>
      </w:r>
      <w:proofErr w:type="gramEnd"/>
      <w:r w:rsidR="00F16A24">
        <w:t xml:space="preserve"> x.</w:t>
      </w:r>
      <w:r w:rsidR="00587D93" w:rsidRPr="00587D93">
        <w:t xml:space="preserve"> </w:t>
      </w:r>
    </w:p>
    <w:p w:rsidR="00F16A24" w:rsidRDefault="00F16A24" w:rsidP="00F16A24"/>
    <w:p w:rsidR="00410B17" w:rsidRDefault="00410B17" w:rsidP="00F16A24"/>
    <w:p w:rsidR="00410B17" w:rsidRDefault="00410B17" w:rsidP="00F16A24"/>
    <w:p w:rsidR="00410B17" w:rsidRDefault="00410B17" w:rsidP="00F16A24"/>
    <w:p w:rsidR="00F16A24" w:rsidRDefault="00F16A24" w:rsidP="00F16A24">
      <w:r>
        <w:t>62.  If the perimeter of a square is 28, what is the length of the diagonal?</w:t>
      </w:r>
    </w:p>
    <w:p w:rsidR="00F16A24" w:rsidRDefault="00F16A24" w:rsidP="00F16A24"/>
    <w:p w:rsidR="00F16A24" w:rsidRDefault="00F16A24" w:rsidP="00F16A24"/>
    <w:p w:rsidR="00F16A24" w:rsidRDefault="00F16A24" w:rsidP="00F16A24"/>
    <w:p w:rsidR="00F16A24" w:rsidRDefault="00F16A24" w:rsidP="00F16A24">
      <w:r>
        <w:t>63.  If the diagonal of a square is 18, what is the length of one side?</w:t>
      </w:r>
    </w:p>
    <w:p w:rsidR="00F16A24" w:rsidRDefault="00F16A24" w:rsidP="00F16A24"/>
    <w:p w:rsidR="00F16A24" w:rsidRDefault="00F16A24" w:rsidP="00F16A24"/>
    <w:p w:rsidR="00FA79B1" w:rsidRDefault="00FA79B1" w:rsidP="00F16A24"/>
    <w:p w:rsidR="00F16A24" w:rsidRDefault="00F16A24" w:rsidP="00F16A24">
      <w:r>
        <w:t>64.  If the perimeter of an equilateral triangle is 24, what is the length of the altitude?</w:t>
      </w:r>
    </w:p>
    <w:p w:rsidR="00F16A24" w:rsidRDefault="00F16A24" w:rsidP="00F16A24"/>
    <w:p w:rsidR="00F16A24" w:rsidRDefault="00F16A24" w:rsidP="00F16A24"/>
    <w:p w:rsidR="00FA79B1" w:rsidRDefault="00FA79B1" w:rsidP="00F16A24"/>
    <w:p w:rsidR="00F16A24" w:rsidRDefault="00F16A24" w:rsidP="00F16A24">
      <w:r>
        <w:t>65.  If the altitude of an equilateral triangle is 15, what is the length of each side?</w:t>
      </w:r>
    </w:p>
    <w:p w:rsidR="00F16A24" w:rsidRDefault="00F16A24" w:rsidP="00F16A24"/>
    <w:p w:rsidR="00F16A24" w:rsidRDefault="00F16A24" w:rsidP="00F16A24"/>
    <w:p w:rsidR="00F16A24" w:rsidRDefault="00F16A24" w:rsidP="00F16A24"/>
    <w:p w:rsidR="00F16A24" w:rsidRDefault="00F16A24" w:rsidP="00F16A24">
      <w:r>
        <w:t xml:space="preserve">66.  </w:t>
      </w:r>
      <w:proofErr w:type="gramStart"/>
      <w:r>
        <w:t>Find</w:t>
      </w:r>
      <w:r w:rsidR="00FA79B1">
        <w:t xml:space="preserve"> </w:t>
      </w:r>
      <w:r>
        <w:t xml:space="preserve"> sin</w:t>
      </w:r>
      <w:proofErr w:type="gramEnd"/>
      <w:r>
        <w:t xml:space="preserve"> A __________ </w:t>
      </w:r>
      <w:r w:rsidR="00FA79B1">
        <w:tab/>
      </w:r>
      <w:r>
        <w:t xml:space="preserve">cos A __________ </w:t>
      </w:r>
      <w:r w:rsidR="00FA79B1">
        <w:tab/>
      </w:r>
      <w:r>
        <w:t>tan A ___________</w:t>
      </w:r>
    </w:p>
    <w:p w:rsidR="00F16A24" w:rsidRDefault="00664C40" w:rsidP="00F16A24">
      <w:r w:rsidRPr="00100721">
        <w:rPr>
          <w:noProof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9427</wp:posOffset>
            </wp:positionV>
            <wp:extent cx="1204685" cy="1236689"/>
            <wp:effectExtent l="0" t="0" r="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685" cy="1236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79B1" w:rsidRDefault="00FA79B1" w:rsidP="00F16A24"/>
    <w:p w:rsidR="00FA79B1" w:rsidRDefault="00FA79B1" w:rsidP="00F16A24"/>
    <w:p w:rsidR="00FA79B1" w:rsidRDefault="00FA79B1" w:rsidP="00F16A24"/>
    <w:p w:rsidR="00FA79B1" w:rsidRDefault="00FA79B1" w:rsidP="00F16A24"/>
    <w:p w:rsidR="00100721" w:rsidRDefault="00100721" w:rsidP="00F16A24"/>
    <w:p w:rsidR="00100721" w:rsidRDefault="00100721" w:rsidP="00F16A24"/>
    <w:p w:rsidR="00100721" w:rsidRDefault="00100721" w:rsidP="00F16A24"/>
    <w:p w:rsidR="005274D6" w:rsidRDefault="00F16A24" w:rsidP="00F16A24">
      <w:r>
        <w:lastRenderedPageBreak/>
        <w:t xml:space="preserve">67. </w:t>
      </w:r>
      <w:r w:rsidR="005274D6">
        <w:t>Compete each statement.</w:t>
      </w:r>
    </w:p>
    <w:p w:rsidR="005274D6" w:rsidRDefault="005274D6" w:rsidP="00F16A24">
      <w:r>
        <w:tab/>
      </w:r>
      <w:proofErr w:type="gramStart"/>
      <w:r w:rsidR="00F16A24">
        <w:t>a</w:t>
      </w:r>
      <w:proofErr w:type="gramEnd"/>
      <w:r w:rsidR="00F16A24">
        <w:t>.</w:t>
      </w:r>
      <w:r>
        <w:t xml:space="preserve"> sin 32 = cos ___________ </w:t>
      </w:r>
      <w:r w:rsidR="00587D93">
        <w:tab/>
      </w:r>
      <w:r w:rsidR="00100721">
        <w:tab/>
      </w:r>
      <w:r w:rsidR="00100721">
        <w:tab/>
      </w:r>
      <w:r>
        <w:t xml:space="preserve">b.  </w:t>
      </w:r>
      <w:proofErr w:type="gramStart"/>
      <w:r>
        <w:t xml:space="preserve">If </w:t>
      </w:r>
      <w:r w:rsidR="00100721" w:rsidRPr="005274D6">
        <w:rPr>
          <w:position w:val="-24"/>
        </w:rPr>
        <w:object w:dxaOrig="920" w:dyaOrig="620">
          <v:shape id="_x0000_i1062" type="#_x0000_t75" style="width:45.75pt;height:31.75pt" o:ole="">
            <v:imagedata r:id="rId129" o:title=""/>
          </v:shape>
          <o:OLEObject Type="Embed" ProgID="Equation.DSMT4" ShapeID="_x0000_i1062" DrawAspect="Content" ObjectID="_1571139062" r:id="rId130"/>
        </w:object>
      </w:r>
      <w:r>
        <w:t xml:space="preserve"> , find </w:t>
      </w:r>
      <w:r w:rsidRPr="005274D6">
        <w:rPr>
          <w:position w:val="-10"/>
        </w:rPr>
        <w:object w:dxaOrig="1140" w:dyaOrig="320">
          <v:shape id="_x0000_i1063" type="#_x0000_t75" style="width:57.35pt;height:15.85pt" o:ole="">
            <v:imagedata r:id="rId131" o:title=""/>
          </v:shape>
          <o:OLEObject Type="Embed" ProgID="Equation.DSMT4" ShapeID="_x0000_i1063" DrawAspect="Content" ObjectID="_1571139063" r:id="rId132"/>
        </w:object>
      </w:r>
      <w:r>
        <w:t xml:space="preserve"> ___________</w:t>
      </w:r>
    </w:p>
    <w:p w:rsidR="00100721" w:rsidRDefault="00100721" w:rsidP="00F16A24">
      <w:r>
        <w:tab/>
      </w:r>
    </w:p>
    <w:p w:rsidR="00100721" w:rsidRDefault="00100721" w:rsidP="00F16A24">
      <w:r>
        <w:tab/>
      </w:r>
      <w:proofErr w:type="gramStart"/>
      <w:r>
        <w:t>c.  If</w:t>
      </w:r>
      <w:proofErr w:type="gramEnd"/>
      <w:r>
        <w:t xml:space="preserve"> </w:t>
      </w:r>
      <w:r w:rsidRPr="005274D6">
        <w:rPr>
          <w:position w:val="-24"/>
        </w:rPr>
        <w:object w:dxaOrig="1040" w:dyaOrig="620">
          <v:shape id="_x0000_i1064" type="#_x0000_t75" style="width:51.85pt;height:31.75pt" o:ole="">
            <v:imagedata r:id="rId133" o:title=""/>
          </v:shape>
          <o:OLEObject Type="Embed" ProgID="Equation.DSMT4" ShapeID="_x0000_i1064" DrawAspect="Content" ObjectID="_1571139064" r:id="rId134"/>
        </w:object>
      </w:r>
      <w:r>
        <w:t>, find cos A. _____</w:t>
      </w:r>
      <w:r>
        <w:tab/>
      </w:r>
      <w:r>
        <w:tab/>
        <w:t xml:space="preserve">d.  </w:t>
      </w:r>
      <w:proofErr w:type="gramStart"/>
      <w:r>
        <w:t xml:space="preserve">If </w:t>
      </w:r>
      <w:r w:rsidRPr="00100721">
        <w:rPr>
          <w:position w:val="-24"/>
        </w:rPr>
        <w:object w:dxaOrig="1100" w:dyaOrig="620">
          <v:shape id="_x0000_i1065" type="#_x0000_t75" style="width:54.9pt;height:31.75pt" o:ole="">
            <v:imagedata r:id="rId135" o:title=""/>
          </v:shape>
          <o:OLEObject Type="Embed" ProgID="Equation.DSMT4" ShapeID="_x0000_i1065" DrawAspect="Content" ObjectID="_1571139065" r:id="rId136"/>
        </w:object>
      </w:r>
      <w:r>
        <w:t xml:space="preserve"> , find cos A. ___________</w:t>
      </w:r>
    </w:p>
    <w:p w:rsidR="005274D6" w:rsidRDefault="005274D6" w:rsidP="00F16A24"/>
    <w:p w:rsidR="00100721" w:rsidRDefault="00100721" w:rsidP="00F16A24"/>
    <w:p w:rsidR="005274D6" w:rsidRDefault="005274D6" w:rsidP="00F16A24">
      <w:r>
        <w:t>68.  The angle of elevation to the top of a building is 28</w:t>
      </w:r>
      <w:r w:rsidR="00B4411E">
        <w:rPr>
          <w:rFonts w:cstheme="minorHAnsi"/>
        </w:rPr>
        <w:t>°</w:t>
      </w:r>
      <w:r>
        <w:t>.  If a person is standing 100 feet from the base of the building, how tall is the building?</w:t>
      </w:r>
    </w:p>
    <w:p w:rsidR="005274D6" w:rsidRDefault="005274D6" w:rsidP="00F16A24"/>
    <w:p w:rsidR="0007703D" w:rsidRDefault="0007703D" w:rsidP="00F16A24"/>
    <w:p w:rsidR="00FA79B1" w:rsidRDefault="00FA79B1" w:rsidP="00F16A24"/>
    <w:p w:rsidR="005274D6" w:rsidRDefault="005274D6" w:rsidP="00F16A24"/>
    <w:p w:rsidR="005274D6" w:rsidRDefault="005274D6" w:rsidP="00F16A24">
      <w:r>
        <w:t>69.  The angle of depression from a person on top of a building to a car across the street is 18</w:t>
      </w:r>
      <w:r w:rsidR="00B4411E">
        <w:rPr>
          <w:rFonts w:cstheme="minorHAnsi"/>
        </w:rPr>
        <w:t>°</w:t>
      </w:r>
      <w:r>
        <w:t>.  If the building is 120 feet tall, how far from the building is the car?</w:t>
      </w:r>
    </w:p>
    <w:p w:rsidR="005274D6" w:rsidRDefault="005274D6" w:rsidP="00F16A24"/>
    <w:p w:rsidR="005274D6" w:rsidRDefault="005274D6" w:rsidP="00F16A24"/>
    <w:p w:rsidR="0007703D" w:rsidRDefault="0007703D" w:rsidP="00F16A24"/>
    <w:p w:rsidR="0007703D" w:rsidRDefault="0007703D" w:rsidP="00F16A24"/>
    <w:p w:rsidR="005274D6" w:rsidRDefault="005274D6" w:rsidP="00F16A24">
      <w:r>
        <w:t>70.  Solve for x.</w:t>
      </w:r>
      <w:r w:rsidR="0007703D" w:rsidRPr="0007703D">
        <w:t xml:space="preserve"> </w:t>
      </w:r>
    </w:p>
    <w:p w:rsidR="005274D6" w:rsidRDefault="00FA79B1" w:rsidP="00100721">
      <w:r w:rsidRPr="0007703D">
        <w:rPr>
          <w:noProof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5155742</wp:posOffset>
            </wp:positionH>
            <wp:positionV relativeFrom="paragraph">
              <wp:posOffset>246515</wp:posOffset>
            </wp:positionV>
            <wp:extent cx="1393825" cy="966470"/>
            <wp:effectExtent l="0" t="0" r="0" b="508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825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7703D">
        <w:rPr>
          <w:noProof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862091</wp:posOffset>
            </wp:positionH>
            <wp:positionV relativeFrom="paragraph">
              <wp:posOffset>29189</wp:posOffset>
            </wp:positionV>
            <wp:extent cx="1621155" cy="1206500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703D" w:rsidRPr="0007703D">
        <w:rPr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494675</wp:posOffset>
            </wp:positionH>
            <wp:positionV relativeFrom="paragraph">
              <wp:posOffset>36841</wp:posOffset>
            </wp:positionV>
            <wp:extent cx="1373472" cy="1071797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3472" cy="1071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0721">
        <w:tab/>
      </w:r>
      <w:proofErr w:type="gramStart"/>
      <w:r w:rsidR="00100721">
        <w:t>a</w:t>
      </w:r>
      <w:proofErr w:type="gramEnd"/>
      <w:r w:rsidR="00100721">
        <w:t>.</w:t>
      </w:r>
      <w:r w:rsidR="005274D6">
        <w:tab/>
      </w:r>
      <w:r w:rsidR="005274D6">
        <w:tab/>
      </w:r>
      <w:r w:rsidR="0007703D">
        <w:tab/>
      </w:r>
      <w:r w:rsidR="0007703D">
        <w:tab/>
      </w:r>
      <w:r>
        <w:tab/>
      </w:r>
      <w:r w:rsidR="005274D6">
        <w:t xml:space="preserve">b.  </w:t>
      </w:r>
      <w:r w:rsidR="005274D6">
        <w:tab/>
      </w:r>
      <w:r w:rsidR="005274D6">
        <w:tab/>
      </w:r>
      <w:r w:rsidR="0007703D">
        <w:tab/>
      </w:r>
      <w:r w:rsidR="0007703D">
        <w:tab/>
      </w:r>
      <w:r>
        <w:tab/>
      </w:r>
      <w:r w:rsidR="005274D6">
        <w:t xml:space="preserve">c.  </w:t>
      </w:r>
    </w:p>
    <w:p w:rsidR="005274D6" w:rsidRDefault="005274D6" w:rsidP="005274D6"/>
    <w:p w:rsidR="005274D6" w:rsidRDefault="005274D6" w:rsidP="005274D6"/>
    <w:p w:rsidR="00FA79B1" w:rsidRDefault="00FA79B1" w:rsidP="005274D6"/>
    <w:p w:rsidR="0007703D" w:rsidRDefault="0007703D" w:rsidP="005274D6"/>
    <w:p w:rsidR="005274D6" w:rsidRDefault="007A0C64" w:rsidP="005274D6">
      <w:r w:rsidRPr="007A0C64">
        <w:rPr>
          <w:noProof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3200275</wp:posOffset>
            </wp:positionH>
            <wp:positionV relativeFrom="paragraph">
              <wp:posOffset>6985</wp:posOffset>
            </wp:positionV>
            <wp:extent cx="1139146" cy="1401581"/>
            <wp:effectExtent l="0" t="0" r="4445" b="8255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46" cy="1401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C64">
        <w:rPr>
          <w:noProof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margin">
              <wp:posOffset>367259</wp:posOffset>
            </wp:positionH>
            <wp:positionV relativeFrom="paragraph">
              <wp:posOffset>37445</wp:posOffset>
            </wp:positionV>
            <wp:extent cx="1772162" cy="1109272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162" cy="1109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74D6">
        <w:t xml:space="preserve">71.  Solve for x.  </w:t>
      </w:r>
    </w:p>
    <w:p w:rsidR="005274D6" w:rsidRDefault="00FA79B1" w:rsidP="005274D6">
      <w:pPr>
        <w:pStyle w:val="ListParagraph"/>
        <w:numPr>
          <w:ilvl w:val="0"/>
          <w:numId w:val="24"/>
        </w:numPr>
      </w:pPr>
      <w:r w:rsidRPr="007A0C64">
        <w:rPr>
          <w:noProof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700</wp:posOffset>
            </wp:positionV>
            <wp:extent cx="1603375" cy="960755"/>
            <wp:effectExtent l="0" t="0" r="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74D6">
        <w:tab/>
      </w:r>
      <w:r w:rsidR="0007703D">
        <w:tab/>
      </w:r>
      <w:r w:rsidR="0007703D">
        <w:tab/>
      </w:r>
      <w:r w:rsidR="005274D6">
        <w:tab/>
      </w:r>
      <w:r>
        <w:tab/>
      </w:r>
      <w:proofErr w:type="gramStart"/>
      <w:r w:rsidR="005274D6">
        <w:t>b</w:t>
      </w:r>
      <w:proofErr w:type="gramEnd"/>
      <w:r w:rsidR="005274D6">
        <w:t xml:space="preserve">.  </w:t>
      </w:r>
      <w:r w:rsidR="005274D6">
        <w:tab/>
      </w:r>
      <w:r w:rsidR="0007703D">
        <w:tab/>
      </w:r>
      <w:r w:rsidR="0007703D">
        <w:tab/>
      </w:r>
      <w:r w:rsidR="005274D6">
        <w:tab/>
      </w:r>
      <w:r>
        <w:tab/>
      </w:r>
      <w:r w:rsidR="005274D6">
        <w:t xml:space="preserve">c.  </w:t>
      </w:r>
    </w:p>
    <w:p w:rsidR="005274D6" w:rsidRDefault="005274D6" w:rsidP="005274D6"/>
    <w:p w:rsidR="005274D6" w:rsidRDefault="005274D6" w:rsidP="005274D6"/>
    <w:p w:rsidR="005274D6" w:rsidRDefault="005274D6" w:rsidP="005274D6"/>
    <w:p w:rsidR="005274D6" w:rsidRDefault="005274D6" w:rsidP="005274D6"/>
    <w:p w:rsidR="00226AFC" w:rsidRDefault="00F16A24" w:rsidP="00215D33">
      <w:r>
        <w:t xml:space="preserve"> </w:t>
      </w:r>
      <w:r w:rsidR="00215D33">
        <w:t xml:space="preserve"> </w:t>
      </w:r>
      <w:r w:rsidR="00215D33">
        <w:tab/>
      </w:r>
      <w:r w:rsidR="00215D33">
        <w:tab/>
      </w:r>
      <w:r w:rsidR="00215D33">
        <w:tab/>
      </w:r>
      <w:r w:rsidR="00215D33">
        <w:tab/>
      </w:r>
    </w:p>
    <w:sectPr w:rsidR="00226AFC" w:rsidSect="003335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A676A"/>
    <w:multiLevelType w:val="hybridMultilevel"/>
    <w:tmpl w:val="6C185D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06E1F"/>
    <w:multiLevelType w:val="hybridMultilevel"/>
    <w:tmpl w:val="CA26A082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AE4CF8"/>
    <w:multiLevelType w:val="hybridMultilevel"/>
    <w:tmpl w:val="D958B090"/>
    <w:lvl w:ilvl="0" w:tplc="B1CA48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DB264A"/>
    <w:multiLevelType w:val="hybridMultilevel"/>
    <w:tmpl w:val="D39CC2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D4CFC"/>
    <w:multiLevelType w:val="hybridMultilevel"/>
    <w:tmpl w:val="3122403C"/>
    <w:lvl w:ilvl="0" w:tplc="F118E5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0E3718"/>
    <w:multiLevelType w:val="hybridMultilevel"/>
    <w:tmpl w:val="E5627E48"/>
    <w:lvl w:ilvl="0" w:tplc="B30ED68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0BF3AA9"/>
    <w:multiLevelType w:val="hybridMultilevel"/>
    <w:tmpl w:val="757445C4"/>
    <w:lvl w:ilvl="0" w:tplc="8E4EE5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63723EA"/>
    <w:multiLevelType w:val="hybridMultilevel"/>
    <w:tmpl w:val="619C2ED6"/>
    <w:lvl w:ilvl="0" w:tplc="0409000F">
      <w:start w:val="9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4945C6"/>
    <w:multiLevelType w:val="hybridMultilevel"/>
    <w:tmpl w:val="00B45314"/>
    <w:lvl w:ilvl="0" w:tplc="0A3A9C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76615A1"/>
    <w:multiLevelType w:val="hybridMultilevel"/>
    <w:tmpl w:val="BC34A0D6"/>
    <w:lvl w:ilvl="0" w:tplc="2910BBA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AC5D81"/>
    <w:multiLevelType w:val="hybridMultilevel"/>
    <w:tmpl w:val="F2D43186"/>
    <w:lvl w:ilvl="0" w:tplc="617C4946">
      <w:start w:val="3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302E54"/>
    <w:multiLevelType w:val="multilevel"/>
    <w:tmpl w:val="5F967DFE"/>
    <w:lvl w:ilvl="0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D7C7236"/>
    <w:multiLevelType w:val="hybridMultilevel"/>
    <w:tmpl w:val="347E3D7E"/>
    <w:lvl w:ilvl="0" w:tplc="A31CD6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1C4350D"/>
    <w:multiLevelType w:val="hybridMultilevel"/>
    <w:tmpl w:val="58B21CE4"/>
    <w:lvl w:ilvl="0" w:tplc="E6DABB3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07463D"/>
    <w:multiLevelType w:val="hybridMultilevel"/>
    <w:tmpl w:val="6682131E"/>
    <w:lvl w:ilvl="0" w:tplc="1F02FD8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FA83534"/>
    <w:multiLevelType w:val="hybridMultilevel"/>
    <w:tmpl w:val="D958B090"/>
    <w:lvl w:ilvl="0" w:tplc="B1CA48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54F7B5B"/>
    <w:multiLevelType w:val="hybridMultilevel"/>
    <w:tmpl w:val="A3C07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0A4256"/>
    <w:multiLevelType w:val="hybridMultilevel"/>
    <w:tmpl w:val="1584BD52"/>
    <w:lvl w:ilvl="0" w:tplc="E2FC62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DA26A0E"/>
    <w:multiLevelType w:val="hybridMultilevel"/>
    <w:tmpl w:val="081EA3A4"/>
    <w:lvl w:ilvl="0" w:tplc="6F185FAE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DEF6737"/>
    <w:multiLevelType w:val="hybridMultilevel"/>
    <w:tmpl w:val="7236067C"/>
    <w:lvl w:ilvl="0" w:tplc="8EDC31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6656EE9"/>
    <w:multiLevelType w:val="hybridMultilevel"/>
    <w:tmpl w:val="C8A636C2"/>
    <w:lvl w:ilvl="0" w:tplc="69E8552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BF85A58"/>
    <w:multiLevelType w:val="hybridMultilevel"/>
    <w:tmpl w:val="0CD811EE"/>
    <w:lvl w:ilvl="0" w:tplc="689E09B6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52B3C37"/>
    <w:multiLevelType w:val="hybridMultilevel"/>
    <w:tmpl w:val="E070BDA4"/>
    <w:lvl w:ilvl="0" w:tplc="54FCCA2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79CB3158"/>
    <w:multiLevelType w:val="hybridMultilevel"/>
    <w:tmpl w:val="C2DC005C"/>
    <w:lvl w:ilvl="0" w:tplc="9288E80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CB7C26"/>
    <w:multiLevelType w:val="hybridMultilevel"/>
    <w:tmpl w:val="1ADE160E"/>
    <w:lvl w:ilvl="0" w:tplc="FB3860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6"/>
  </w:num>
  <w:num w:numId="3">
    <w:abstractNumId w:val="17"/>
  </w:num>
  <w:num w:numId="4">
    <w:abstractNumId w:val="5"/>
  </w:num>
  <w:num w:numId="5">
    <w:abstractNumId w:val="19"/>
  </w:num>
  <w:num w:numId="6">
    <w:abstractNumId w:val="1"/>
  </w:num>
  <w:num w:numId="7">
    <w:abstractNumId w:val="7"/>
  </w:num>
  <w:num w:numId="8">
    <w:abstractNumId w:val="13"/>
  </w:num>
  <w:num w:numId="9">
    <w:abstractNumId w:val="14"/>
  </w:num>
  <w:num w:numId="10">
    <w:abstractNumId w:val="21"/>
  </w:num>
  <w:num w:numId="11">
    <w:abstractNumId w:val="18"/>
  </w:num>
  <w:num w:numId="12">
    <w:abstractNumId w:val="11"/>
  </w:num>
  <w:num w:numId="13">
    <w:abstractNumId w:val="10"/>
  </w:num>
  <w:num w:numId="14">
    <w:abstractNumId w:val="9"/>
  </w:num>
  <w:num w:numId="15">
    <w:abstractNumId w:val="12"/>
  </w:num>
  <w:num w:numId="16">
    <w:abstractNumId w:val="3"/>
  </w:num>
  <w:num w:numId="17">
    <w:abstractNumId w:val="24"/>
  </w:num>
  <w:num w:numId="18">
    <w:abstractNumId w:val="8"/>
  </w:num>
  <w:num w:numId="19">
    <w:abstractNumId w:val="20"/>
  </w:num>
  <w:num w:numId="20">
    <w:abstractNumId w:val="4"/>
  </w:num>
  <w:num w:numId="21">
    <w:abstractNumId w:val="22"/>
  </w:num>
  <w:num w:numId="22">
    <w:abstractNumId w:val="0"/>
  </w:num>
  <w:num w:numId="23">
    <w:abstractNumId w:val="15"/>
  </w:num>
  <w:num w:numId="24">
    <w:abstractNumId w:val="2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35C4"/>
    <w:rsid w:val="00020E16"/>
    <w:rsid w:val="000630FC"/>
    <w:rsid w:val="0007703D"/>
    <w:rsid w:val="000A2958"/>
    <w:rsid w:val="000C4715"/>
    <w:rsid w:val="00100721"/>
    <w:rsid w:val="00101B1C"/>
    <w:rsid w:val="0010610B"/>
    <w:rsid w:val="001265B9"/>
    <w:rsid w:val="00137567"/>
    <w:rsid w:val="001A1DA8"/>
    <w:rsid w:val="001B3305"/>
    <w:rsid w:val="001E4979"/>
    <w:rsid w:val="001E61CE"/>
    <w:rsid w:val="001F2E63"/>
    <w:rsid w:val="0020203B"/>
    <w:rsid w:val="00215D33"/>
    <w:rsid w:val="00226AFC"/>
    <w:rsid w:val="00263350"/>
    <w:rsid w:val="002A305D"/>
    <w:rsid w:val="003335C4"/>
    <w:rsid w:val="0036774E"/>
    <w:rsid w:val="00384D79"/>
    <w:rsid w:val="00410B17"/>
    <w:rsid w:val="00494F91"/>
    <w:rsid w:val="004A364E"/>
    <w:rsid w:val="004F766B"/>
    <w:rsid w:val="005274D6"/>
    <w:rsid w:val="00552E96"/>
    <w:rsid w:val="00583311"/>
    <w:rsid w:val="00587D93"/>
    <w:rsid w:val="00590F85"/>
    <w:rsid w:val="00594B0A"/>
    <w:rsid w:val="005A6E2B"/>
    <w:rsid w:val="005F2784"/>
    <w:rsid w:val="00631EF2"/>
    <w:rsid w:val="0065148D"/>
    <w:rsid w:val="00664C40"/>
    <w:rsid w:val="00665B7D"/>
    <w:rsid w:val="006C1DAA"/>
    <w:rsid w:val="00706DCF"/>
    <w:rsid w:val="00750038"/>
    <w:rsid w:val="00756372"/>
    <w:rsid w:val="007A0C64"/>
    <w:rsid w:val="007B3A8E"/>
    <w:rsid w:val="007B5BF8"/>
    <w:rsid w:val="00894776"/>
    <w:rsid w:val="008A7505"/>
    <w:rsid w:val="008B095B"/>
    <w:rsid w:val="008D66D1"/>
    <w:rsid w:val="008E5B3D"/>
    <w:rsid w:val="009362A1"/>
    <w:rsid w:val="009D4F7C"/>
    <w:rsid w:val="00A334A8"/>
    <w:rsid w:val="00A54711"/>
    <w:rsid w:val="00AC0031"/>
    <w:rsid w:val="00AD5F8A"/>
    <w:rsid w:val="00B4411E"/>
    <w:rsid w:val="00B82F49"/>
    <w:rsid w:val="00B85281"/>
    <w:rsid w:val="00BB2456"/>
    <w:rsid w:val="00C50320"/>
    <w:rsid w:val="00C66F13"/>
    <w:rsid w:val="00CC5BEB"/>
    <w:rsid w:val="00CF14DB"/>
    <w:rsid w:val="00D10A2E"/>
    <w:rsid w:val="00D15B64"/>
    <w:rsid w:val="00D22250"/>
    <w:rsid w:val="00E00650"/>
    <w:rsid w:val="00E111C4"/>
    <w:rsid w:val="00E13FAA"/>
    <w:rsid w:val="00EA7863"/>
    <w:rsid w:val="00EE0506"/>
    <w:rsid w:val="00F16A24"/>
    <w:rsid w:val="00F50E6A"/>
    <w:rsid w:val="00FA79B1"/>
    <w:rsid w:val="00FB1087"/>
    <w:rsid w:val="00FC687C"/>
    <w:rsid w:val="00FE5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F6EB43"/>
  <w15:chartTrackingRefBased/>
  <w15:docId w15:val="{FC450EEA-4521-4A40-88DE-D512FF4492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5C4"/>
    <w:pPr>
      <w:ind w:left="720"/>
      <w:contextualSpacing/>
    </w:pPr>
  </w:style>
  <w:style w:type="table" w:styleId="TableGrid">
    <w:name w:val="Table Grid"/>
    <w:basedOn w:val="TableNormal"/>
    <w:uiPriority w:val="59"/>
    <w:rsid w:val="008947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png"/><Relationship Id="rId21" Type="http://schemas.openxmlformats.org/officeDocument/2006/relationships/oleObject" Target="embeddings/oleObject7.bin"/><Relationship Id="rId42" Type="http://schemas.openxmlformats.org/officeDocument/2006/relationships/image" Target="media/image23.png"/><Relationship Id="rId63" Type="http://schemas.openxmlformats.org/officeDocument/2006/relationships/image" Target="media/image42.png"/><Relationship Id="rId84" Type="http://schemas.openxmlformats.org/officeDocument/2006/relationships/oleObject" Target="embeddings/oleObject27.bin"/><Relationship Id="rId138" Type="http://schemas.openxmlformats.org/officeDocument/2006/relationships/image" Target="media/image93.png"/><Relationship Id="rId107" Type="http://schemas.openxmlformats.org/officeDocument/2006/relationships/image" Target="media/image70.wmf"/><Relationship Id="rId11" Type="http://schemas.openxmlformats.org/officeDocument/2006/relationships/image" Target="media/image5.png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image" Target="media/image34.png"/><Relationship Id="rId58" Type="http://schemas.openxmlformats.org/officeDocument/2006/relationships/image" Target="media/image37.png"/><Relationship Id="rId74" Type="http://schemas.openxmlformats.org/officeDocument/2006/relationships/image" Target="media/image49.wmf"/><Relationship Id="rId79" Type="http://schemas.openxmlformats.org/officeDocument/2006/relationships/oleObject" Target="embeddings/oleObject24.bin"/><Relationship Id="rId102" Type="http://schemas.openxmlformats.org/officeDocument/2006/relationships/oleObject" Target="embeddings/oleObject31.bin"/><Relationship Id="rId123" Type="http://schemas.openxmlformats.org/officeDocument/2006/relationships/oleObject" Target="embeddings/oleObject36.bin"/><Relationship Id="rId128" Type="http://schemas.openxmlformats.org/officeDocument/2006/relationships/image" Target="media/image87.png"/><Relationship Id="rId144" Type="http://schemas.openxmlformats.org/officeDocument/2006/relationships/theme" Target="theme/theme1.xml"/><Relationship Id="rId5" Type="http://schemas.openxmlformats.org/officeDocument/2006/relationships/image" Target="media/image1.png"/><Relationship Id="rId90" Type="http://schemas.openxmlformats.org/officeDocument/2006/relationships/image" Target="media/image59.png"/><Relationship Id="rId95" Type="http://schemas.openxmlformats.org/officeDocument/2006/relationships/oleObject" Target="embeddings/oleObject28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64" Type="http://schemas.openxmlformats.org/officeDocument/2006/relationships/image" Target="media/image43.png"/><Relationship Id="rId69" Type="http://schemas.openxmlformats.org/officeDocument/2006/relationships/oleObject" Target="embeddings/oleObject19.bin"/><Relationship Id="rId113" Type="http://schemas.openxmlformats.org/officeDocument/2006/relationships/image" Target="media/image74.png"/><Relationship Id="rId118" Type="http://schemas.openxmlformats.org/officeDocument/2006/relationships/image" Target="media/image79.png"/><Relationship Id="rId134" Type="http://schemas.openxmlformats.org/officeDocument/2006/relationships/oleObject" Target="embeddings/oleObject40.bin"/><Relationship Id="rId139" Type="http://schemas.openxmlformats.org/officeDocument/2006/relationships/image" Target="media/image94.png"/><Relationship Id="rId80" Type="http://schemas.openxmlformats.org/officeDocument/2006/relationships/image" Target="media/image52.wmf"/><Relationship Id="rId85" Type="http://schemas.openxmlformats.org/officeDocument/2006/relationships/image" Target="media/image54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38.png"/><Relationship Id="rId103" Type="http://schemas.openxmlformats.org/officeDocument/2006/relationships/image" Target="media/image68.wmf"/><Relationship Id="rId108" Type="http://schemas.openxmlformats.org/officeDocument/2006/relationships/oleObject" Target="embeddings/oleObject34.bin"/><Relationship Id="rId124" Type="http://schemas.openxmlformats.org/officeDocument/2006/relationships/image" Target="media/image84.wmf"/><Relationship Id="rId129" Type="http://schemas.openxmlformats.org/officeDocument/2006/relationships/image" Target="media/image88.wmf"/><Relationship Id="rId54" Type="http://schemas.openxmlformats.org/officeDocument/2006/relationships/image" Target="media/image35.png"/><Relationship Id="rId70" Type="http://schemas.openxmlformats.org/officeDocument/2006/relationships/image" Target="media/image47.wmf"/><Relationship Id="rId75" Type="http://schemas.openxmlformats.org/officeDocument/2006/relationships/oleObject" Target="embeddings/oleObject22.bin"/><Relationship Id="rId91" Type="http://schemas.openxmlformats.org/officeDocument/2006/relationships/image" Target="media/image60.png"/><Relationship Id="rId96" Type="http://schemas.openxmlformats.org/officeDocument/2006/relationships/image" Target="media/image64.wmf"/><Relationship Id="rId140" Type="http://schemas.openxmlformats.org/officeDocument/2006/relationships/image" Target="media/image95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image" Target="media/image30.png"/><Relationship Id="rId114" Type="http://schemas.openxmlformats.org/officeDocument/2006/relationships/image" Target="media/image75.png"/><Relationship Id="rId119" Type="http://schemas.openxmlformats.org/officeDocument/2006/relationships/image" Target="media/image80.png"/><Relationship Id="rId44" Type="http://schemas.openxmlformats.org/officeDocument/2006/relationships/image" Target="media/image25.png"/><Relationship Id="rId60" Type="http://schemas.openxmlformats.org/officeDocument/2006/relationships/image" Target="media/image39.png"/><Relationship Id="rId65" Type="http://schemas.openxmlformats.org/officeDocument/2006/relationships/image" Target="media/image44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5.png"/><Relationship Id="rId130" Type="http://schemas.openxmlformats.org/officeDocument/2006/relationships/oleObject" Target="embeddings/oleObject38.bin"/><Relationship Id="rId135" Type="http://schemas.openxmlformats.org/officeDocument/2006/relationships/image" Target="media/image91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20.png"/><Relationship Id="rId109" Type="http://schemas.openxmlformats.org/officeDocument/2006/relationships/image" Target="media/image71.wmf"/><Relationship Id="rId34" Type="http://schemas.openxmlformats.org/officeDocument/2006/relationships/image" Target="media/image17.png"/><Relationship Id="rId50" Type="http://schemas.openxmlformats.org/officeDocument/2006/relationships/image" Target="media/image31.png"/><Relationship Id="rId55" Type="http://schemas.openxmlformats.org/officeDocument/2006/relationships/image" Target="media/image36.wmf"/><Relationship Id="rId76" Type="http://schemas.openxmlformats.org/officeDocument/2006/relationships/image" Target="media/image50.wmf"/><Relationship Id="rId97" Type="http://schemas.openxmlformats.org/officeDocument/2006/relationships/oleObject" Target="embeddings/oleObject29.bin"/><Relationship Id="rId104" Type="http://schemas.openxmlformats.org/officeDocument/2006/relationships/oleObject" Target="embeddings/oleObject32.bin"/><Relationship Id="rId120" Type="http://schemas.openxmlformats.org/officeDocument/2006/relationships/image" Target="media/image81.png"/><Relationship Id="rId125" Type="http://schemas.openxmlformats.org/officeDocument/2006/relationships/oleObject" Target="embeddings/oleObject37.bin"/><Relationship Id="rId141" Type="http://schemas.openxmlformats.org/officeDocument/2006/relationships/image" Target="media/image96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0.bin"/><Relationship Id="rId92" Type="http://schemas.openxmlformats.org/officeDocument/2006/relationships/image" Target="media/image61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66" Type="http://schemas.openxmlformats.org/officeDocument/2006/relationships/image" Target="media/image45.wmf"/><Relationship Id="rId87" Type="http://schemas.openxmlformats.org/officeDocument/2006/relationships/image" Target="media/image56.png"/><Relationship Id="rId110" Type="http://schemas.openxmlformats.org/officeDocument/2006/relationships/oleObject" Target="embeddings/oleObject35.bin"/><Relationship Id="rId115" Type="http://schemas.openxmlformats.org/officeDocument/2006/relationships/image" Target="media/image76.png"/><Relationship Id="rId131" Type="http://schemas.openxmlformats.org/officeDocument/2006/relationships/image" Target="media/image89.wmf"/><Relationship Id="rId136" Type="http://schemas.openxmlformats.org/officeDocument/2006/relationships/oleObject" Target="embeddings/oleObject41.bin"/><Relationship Id="rId61" Type="http://schemas.openxmlformats.org/officeDocument/2006/relationships/image" Target="media/image40.png"/><Relationship Id="rId82" Type="http://schemas.openxmlformats.org/officeDocument/2006/relationships/image" Target="media/image53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3.bin"/><Relationship Id="rId100" Type="http://schemas.openxmlformats.org/officeDocument/2006/relationships/image" Target="media/image66.png"/><Relationship Id="rId105" Type="http://schemas.openxmlformats.org/officeDocument/2006/relationships/image" Target="media/image69.wmf"/><Relationship Id="rId126" Type="http://schemas.openxmlformats.org/officeDocument/2006/relationships/image" Target="media/image85.png"/><Relationship Id="rId8" Type="http://schemas.openxmlformats.org/officeDocument/2006/relationships/image" Target="media/image3.wmf"/><Relationship Id="rId51" Type="http://schemas.openxmlformats.org/officeDocument/2006/relationships/image" Target="media/image32.png"/><Relationship Id="rId72" Type="http://schemas.openxmlformats.org/officeDocument/2006/relationships/image" Target="media/image48.wmf"/><Relationship Id="rId93" Type="http://schemas.openxmlformats.org/officeDocument/2006/relationships/image" Target="media/image62.png"/><Relationship Id="rId98" Type="http://schemas.openxmlformats.org/officeDocument/2006/relationships/image" Target="media/image65.wmf"/><Relationship Id="rId121" Type="http://schemas.openxmlformats.org/officeDocument/2006/relationships/image" Target="media/image82.png"/><Relationship Id="rId142" Type="http://schemas.openxmlformats.org/officeDocument/2006/relationships/image" Target="media/image97.png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7.png"/><Relationship Id="rId67" Type="http://schemas.openxmlformats.org/officeDocument/2006/relationships/oleObject" Target="embeddings/oleObject18.bin"/><Relationship Id="rId116" Type="http://schemas.openxmlformats.org/officeDocument/2006/relationships/image" Target="media/image77.png"/><Relationship Id="rId137" Type="http://schemas.openxmlformats.org/officeDocument/2006/relationships/image" Target="media/image92.png"/><Relationship Id="rId20" Type="http://schemas.openxmlformats.org/officeDocument/2006/relationships/image" Target="media/image10.wmf"/><Relationship Id="rId41" Type="http://schemas.openxmlformats.org/officeDocument/2006/relationships/image" Target="media/image22.png"/><Relationship Id="rId62" Type="http://schemas.openxmlformats.org/officeDocument/2006/relationships/image" Target="media/image41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7.png"/><Relationship Id="rId111" Type="http://schemas.openxmlformats.org/officeDocument/2006/relationships/image" Target="media/image72.png"/><Relationship Id="rId132" Type="http://schemas.openxmlformats.org/officeDocument/2006/relationships/oleObject" Target="embeddings/oleObject3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33.bin"/><Relationship Id="rId127" Type="http://schemas.openxmlformats.org/officeDocument/2006/relationships/image" Target="media/image86.png"/><Relationship Id="rId10" Type="http://schemas.openxmlformats.org/officeDocument/2006/relationships/image" Target="media/image4.png"/><Relationship Id="rId31" Type="http://schemas.openxmlformats.org/officeDocument/2006/relationships/oleObject" Target="embeddings/oleObject12.bin"/><Relationship Id="rId52" Type="http://schemas.openxmlformats.org/officeDocument/2006/relationships/image" Target="media/image33.png"/><Relationship Id="rId73" Type="http://schemas.openxmlformats.org/officeDocument/2006/relationships/oleObject" Target="embeddings/oleObject21.bin"/><Relationship Id="rId78" Type="http://schemas.openxmlformats.org/officeDocument/2006/relationships/image" Target="media/image51.wmf"/><Relationship Id="rId94" Type="http://schemas.openxmlformats.org/officeDocument/2006/relationships/image" Target="media/image63.wmf"/><Relationship Id="rId99" Type="http://schemas.openxmlformats.org/officeDocument/2006/relationships/oleObject" Target="embeddings/oleObject30.bin"/><Relationship Id="rId101" Type="http://schemas.openxmlformats.org/officeDocument/2006/relationships/image" Target="media/image67.wmf"/><Relationship Id="rId122" Type="http://schemas.openxmlformats.org/officeDocument/2006/relationships/image" Target="media/image83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3.wmf"/><Relationship Id="rId47" Type="http://schemas.openxmlformats.org/officeDocument/2006/relationships/image" Target="media/image28.png"/><Relationship Id="rId68" Type="http://schemas.openxmlformats.org/officeDocument/2006/relationships/image" Target="media/image46.wmf"/><Relationship Id="rId89" Type="http://schemas.openxmlformats.org/officeDocument/2006/relationships/image" Target="media/image58.png"/><Relationship Id="rId112" Type="http://schemas.openxmlformats.org/officeDocument/2006/relationships/image" Target="media/image73.png"/><Relationship Id="rId133" Type="http://schemas.openxmlformats.org/officeDocument/2006/relationships/image" Target="media/image90.wmf"/><Relationship Id="rId16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916</Words>
  <Characters>522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Reid</dc:creator>
  <cp:keywords/>
  <dc:description/>
  <cp:lastModifiedBy>Christina Reid</cp:lastModifiedBy>
  <cp:revision>3</cp:revision>
  <dcterms:created xsi:type="dcterms:W3CDTF">2017-11-02T18:43:00Z</dcterms:created>
  <dcterms:modified xsi:type="dcterms:W3CDTF">2017-11-02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